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f897aac5bf9c42ec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6" r:id="rId1"/>
  </p:sldMasterIdLst>
  <p:notesMasterIdLst>
    <p:notesMasterId r:id="rId24"/>
  </p:notesMasterIdLst>
  <p:sldIdLst>
    <p:sldId id="256" r:id="rId2"/>
    <p:sldId id="347" r:id="rId3"/>
    <p:sldId id="348" r:id="rId4"/>
    <p:sldId id="349" r:id="rId5"/>
    <p:sldId id="266" r:id="rId6"/>
    <p:sldId id="353" r:id="rId7"/>
    <p:sldId id="343" r:id="rId8"/>
    <p:sldId id="344" r:id="rId9"/>
    <p:sldId id="361" r:id="rId10"/>
    <p:sldId id="351" r:id="rId11"/>
    <p:sldId id="352" r:id="rId12"/>
    <p:sldId id="362" r:id="rId13"/>
    <p:sldId id="355" r:id="rId14"/>
    <p:sldId id="356" r:id="rId15"/>
    <p:sldId id="363" r:id="rId16"/>
    <p:sldId id="340" r:id="rId17"/>
    <p:sldId id="357" r:id="rId18"/>
    <p:sldId id="359" r:id="rId19"/>
    <p:sldId id="360" r:id="rId20"/>
    <p:sldId id="341" r:id="rId21"/>
    <p:sldId id="342" r:id="rId22"/>
    <p:sldId id="277" r:id="rId23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Corbel" panose="020B0503020204020204" pitchFamily="34" charset="0"/>
      <p:regular r:id="rId30"/>
      <p:bold r:id="rId31"/>
      <p:italic r:id="rId32"/>
      <p:boldItalic r:id="rId33"/>
    </p:embeddedFont>
    <p:embeddedFont>
      <p:font typeface="Nunito" pitchFamily="2" charset="-93"/>
      <p:regular r:id="rId34"/>
      <p:bold r:id="rId35"/>
      <p:italic r:id="rId36"/>
      <p:boldItalic r:id="rId37"/>
    </p:embeddedFont>
    <p:embeddedFont>
      <p:font typeface="Odibee Sans" panose="020B0604020202020204" charset="0"/>
      <p:regular r:id="rId38"/>
    </p:embeddedFont>
  </p:embeddedFontLst>
  <p:custDataLst>
    <p:tags r:id="rId39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uyễn Trường Giang (Quản lý Nam Hồng)" initials="NTG(lNH" lastIdx="1" clrIdx="0">
    <p:extLst>
      <p:ext uri="{19B8F6BF-5375-455C-9EA6-DF929625EA0E}">
        <p15:presenceInfo xmlns:p15="http://schemas.microsoft.com/office/powerpoint/2012/main" userId="Nguyễn Trường Giang (Quản lý Nam Hồng)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9366613-6FB8-42C9-9DE6-BB8D002EEF47}">
  <a:tblStyle styleId="{D9366613-6FB8-42C9-9DE6-BB8D002EEF4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113" d="100"/>
          <a:sy n="113" d="100"/>
        </p:scale>
        <p:origin x="195" y="69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48866444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" name="Google Shape;1742;gdca4aed9fa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3" name="Google Shape;1743;gdca4aed9fa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0" name="Google Shape;1960;gdaa80c8bc4_0_9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1" name="Google Shape;1961;gdaa80c8bc4_0_9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386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3861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3573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7" name="Google Shape;2257;gdaa80c8bc4_0_9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8" name="Google Shape;2258;gdaa80c8bc4_0_9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99500" y="0"/>
            <a:ext cx="9280299" cy="5143438"/>
            <a:chOff x="-99500" y="0"/>
            <a:chExt cx="9280299" cy="5143438"/>
          </a:xfrm>
        </p:grpSpPr>
        <p:sp>
          <p:nvSpPr>
            <p:cNvPr id="10" name="Google Shape;10;p2"/>
            <p:cNvSpPr/>
            <p:nvPr/>
          </p:nvSpPr>
          <p:spPr>
            <a:xfrm>
              <a:off x="21232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484408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75711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02919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301857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57398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84664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119306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239143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2664096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293617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20888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34809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375304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4025131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429783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456992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4842580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511471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53873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566002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593216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620481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6476902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674960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7021692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729377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7565854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783856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811064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8383303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865543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8928093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-99500" y="1344112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-99500" y="1616195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-99500" y="188885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-99500" y="2160985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-99500" y="243364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-99500" y="270572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-99500" y="2978435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-99500" y="325051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-99500" y="352317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-99500" y="379530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" name="Google Shape;53;p2"/>
          <p:cNvSpPr txBox="1">
            <a:spLocks noGrp="1"/>
          </p:cNvSpPr>
          <p:nvPr>
            <p:ph type="ctrTitle"/>
          </p:nvPr>
        </p:nvSpPr>
        <p:spPr>
          <a:xfrm>
            <a:off x="720000" y="1424661"/>
            <a:ext cx="7704000" cy="158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800" b="1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54" name="Google Shape;54;p2"/>
          <p:cNvSpPr txBox="1">
            <a:spLocks noGrp="1"/>
          </p:cNvSpPr>
          <p:nvPr>
            <p:ph type="subTitle" idx="1"/>
          </p:nvPr>
        </p:nvSpPr>
        <p:spPr>
          <a:xfrm>
            <a:off x="720000" y="3133847"/>
            <a:ext cx="7704000" cy="42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400" b="1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5" name="Google Shape;55;p2"/>
          <p:cNvSpPr txBox="1">
            <a:spLocks noGrp="1"/>
          </p:cNvSpPr>
          <p:nvPr>
            <p:ph type="subTitle" idx="2"/>
          </p:nvPr>
        </p:nvSpPr>
        <p:spPr>
          <a:xfrm>
            <a:off x="6955350" y="250175"/>
            <a:ext cx="1468500" cy="67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400" b="1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6" name="Google Shape;56;p2"/>
          <p:cNvSpPr/>
          <p:nvPr/>
        </p:nvSpPr>
        <p:spPr>
          <a:xfrm>
            <a:off x="585888" y="-1093962"/>
            <a:ext cx="1149000" cy="22902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57;p2"/>
          <p:cNvSpPr/>
          <p:nvPr/>
        </p:nvSpPr>
        <p:spPr>
          <a:xfrm>
            <a:off x="713511" y="35711"/>
            <a:ext cx="875098" cy="697376"/>
          </a:xfrm>
          <a:custGeom>
            <a:avLst/>
            <a:gdLst/>
            <a:ahLst/>
            <a:cxnLst/>
            <a:rect l="l" t="t" r="r" b="b"/>
            <a:pathLst>
              <a:path w="26230" h="20903" extrusionOk="0">
                <a:moveTo>
                  <a:pt x="20529" y="298"/>
                </a:moveTo>
                <a:cubicBezTo>
                  <a:pt x="20662" y="298"/>
                  <a:pt x="20797" y="312"/>
                  <a:pt x="20931" y="341"/>
                </a:cubicBezTo>
                <a:cubicBezTo>
                  <a:pt x="21419" y="448"/>
                  <a:pt x="21848" y="745"/>
                  <a:pt x="22122" y="1174"/>
                </a:cubicBezTo>
                <a:cubicBezTo>
                  <a:pt x="25884" y="7020"/>
                  <a:pt x="24182" y="14842"/>
                  <a:pt x="18336" y="18605"/>
                </a:cubicBezTo>
                <a:cubicBezTo>
                  <a:pt x="16300" y="19914"/>
                  <a:pt x="13942" y="20617"/>
                  <a:pt x="11537" y="20617"/>
                </a:cubicBezTo>
                <a:cubicBezTo>
                  <a:pt x="10644" y="20617"/>
                  <a:pt x="9727" y="20510"/>
                  <a:pt x="8846" y="20319"/>
                </a:cubicBezTo>
                <a:cubicBezTo>
                  <a:pt x="5548" y="19605"/>
                  <a:pt x="2727" y="17652"/>
                  <a:pt x="905" y="14819"/>
                </a:cubicBezTo>
                <a:cubicBezTo>
                  <a:pt x="345" y="13937"/>
                  <a:pt x="595" y="12759"/>
                  <a:pt x="1476" y="12199"/>
                </a:cubicBezTo>
                <a:cubicBezTo>
                  <a:pt x="1786" y="11997"/>
                  <a:pt x="2143" y="11902"/>
                  <a:pt x="2500" y="11902"/>
                </a:cubicBezTo>
                <a:cubicBezTo>
                  <a:pt x="2631" y="11902"/>
                  <a:pt x="2762" y="11913"/>
                  <a:pt x="2905" y="11949"/>
                </a:cubicBezTo>
                <a:cubicBezTo>
                  <a:pt x="3393" y="12056"/>
                  <a:pt x="3822" y="12342"/>
                  <a:pt x="4096" y="12771"/>
                </a:cubicBezTo>
                <a:cubicBezTo>
                  <a:pt x="5370" y="14747"/>
                  <a:pt x="7334" y="16116"/>
                  <a:pt x="9644" y="16616"/>
                </a:cubicBezTo>
                <a:cubicBezTo>
                  <a:pt x="10275" y="16754"/>
                  <a:pt x="10912" y="16822"/>
                  <a:pt x="11544" y="16822"/>
                </a:cubicBezTo>
                <a:cubicBezTo>
                  <a:pt x="13214" y="16822"/>
                  <a:pt x="14854" y="16347"/>
                  <a:pt x="16288" y="15414"/>
                </a:cubicBezTo>
                <a:cubicBezTo>
                  <a:pt x="20384" y="12783"/>
                  <a:pt x="21574" y="7318"/>
                  <a:pt x="18943" y="3222"/>
                </a:cubicBezTo>
                <a:cubicBezTo>
                  <a:pt x="18371" y="2341"/>
                  <a:pt x="18621" y="1162"/>
                  <a:pt x="19503" y="603"/>
                </a:cubicBezTo>
                <a:cubicBezTo>
                  <a:pt x="19816" y="402"/>
                  <a:pt x="20167" y="298"/>
                  <a:pt x="20529" y="298"/>
                </a:cubicBezTo>
                <a:close/>
                <a:moveTo>
                  <a:pt x="20512" y="0"/>
                </a:moveTo>
                <a:cubicBezTo>
                  <a:pt x="20101" y="0"/>
                  <a:pt x="19700" y="121"/>
                  <a:pt x="19348" y="352"/>
                </a:cubicBezTo>
                <a:cubicBezTo>
                  <a:pt x="18324" y="1007"/>
                  <a:pt x="18038" y="2365"/>
                  <a:pt x="18693" y="3377"/>
                </a:cubicBezTo>
                <a:cubicBezTo>
                  <a:pt x="21229" y="7330"/>
                  <a:pt x="20086" y="12616"/>
                  <a:pt x="16133" y="15164"/>
                </a:cubicBezTo>
                <a:cubicBezTo>
                  <a:pt x="14738" y="16065"/>
                  <a:pt x="13148" y="16525"/>
                  <a:pt x="11527" y="16525"/>
                </a:cubicBezTo>
                <a:cubicBezTo>
                  <a:pt x="10920" y="16525"/>
                  <a:pt x="10310" y="16460"/>
                  <a:pt x="9704" y="16331"/>
                </a:cubicBezTo>
                <a:cubicBezTo>
                  <a:pt x="7477" y="15842"/>
                  <a:pt x="5572" y="14521"/>
                  <a:pt x="4346" y="12604"/>
                </a:cubicBezTo>
                <a:cubicBezTo>
                  <a:pt x="4024" y="12116"/>
                  <a:pt x="3536" y="11771"/>
                  <a:pt x="2965" y="11651"/>
                </a:cubicBezTo>
                <a:cubicBezTo>
                  <a:pt x="2807" y="11619"/>
                  <a:pt x="2649" y="11602"/>
                  <a:pt x="2491" y="11602"/>
                </a:cubicBezTo>
                <a:cubicBezTo>
                  <a:pt x="2078" y="11602"/>
                  <a:pt x="1672" y="11716"/>
                  <a:pt x="1310" y="11949"/>
                </a:cubicBezTo>
                <a:cubicBezTo>
                  <a:pt x="298" y="12604"/>
                  <a:pt x="0" y="13961"/>
                  <a:pt x="655" y="14973"/>
                </a:cubicBezTo>
                <a:cubicBezTo>
                  <a:pt x="2524" y="17878"/>
                  <a:pt x="5406" y="19879"/>
                  <a:pt x="8775" y="20605"/>
                </a:cubicBezTo>
                <a:cubicBezTo>
                  <a:pt x="9692" y="20807"/>
                  <a:pt x="10620" y="20903"/>
                  <a:pt x="11537" y="20903"/>
                </a:cubicBezTo>
                <a:cubicBezTo>
                  <a:pt x="14002" y="20903"/>
                  <a:pt x="16407" y="20200"/>
                  <a:pt x="18502" y="18843"/>
                </a:cubicBezTo>
                <a:cubicBezTo>
                  <a:pt x="24491" y="14997"/>
                  <a:pt x="26230" y="6996"/>
                  <a:pt x="22372" y="1007"/>
                </a:cubicBezTo>
                <a:cubicBezTo>
                  <a:pt x="22050" y="519"/>
                  <a:pt x="21562" y="174"/>
                  <a:pt x="20991" y="55"/>
                </a:cubicBezTo>
                <a:cubicBezTo>
                  <a:pt x="20831" y="18"/>
                  <a:pt x="20671" y="0"/>
                  <a:pt x="2051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2"/>
          <p:cNvSpPr/>
          <p:nvPr/>
        </p:nvSpPr>
        <p:spPr>
          <a:xfrm>
            <a:off x="625301" y="40649"/>
            <a:ext cx="863221" cy="687668"/>
          </a:xfrm>
          <a:custGeom>
            <a:avLst/>
            <a:gdLst/>
            <a:ahLst/>
            <a:cxnLst/>
            <a:rect l="l" t="t" r="r" b="b"/>
            <a:pathLst>
              <a:path w="25874" h="20612" extrusionOk="0">
                <a:moveTo>
                  <a:pt x="20350" y="1"/>
                </a:moveTo>
                <a:cubicBezTo>
                  <a:pt x="19973" y="1"/>
                  <a:pt x="19591" y="105"/>
                  <a:pt x="19253" y="324"/>
                </a:cubicBezTo>
                <a:cubicBezTo>
                  <a:pt x="18301" y="931"/>
                  <a:pt x="18027" y="2205"/>
                  <a:pt x="18634" y="3145"/>
                </a:cubicBezTo>
                <a:cubicBezTo>
                  <a:pt x="21230" y="7170"/>
                  <a:pt x="20063" y="12551"/>
                  <a:pt x="16039" y="15135"/>
                </a:cubicBezTo>
                <a:cubicBezTo>
                  <a:pt x="14617" y="16053"/>
                  <a:pt x="13001" y="16524"/>
                  <a:pt x="11354" y="16524"/>
                </a:cubicBezTo>
                <a:cubicBezTo>
                  <a:pt x="10738" y="16524"/>
                  <a:pt x="10118" y="16458"/>
                  <a:pt x="9502" y="16326"/>
                </a:cubicBezTo>
                <a:cubicBezTo>
                  <a:pt x="7240" y="15837"/>
                  <a:pt x="5299" y="14492"/>
                  <a:pt x="4049" y="12539"/>
                </a:cubicBezTo>
                <a:cubicBezTo>
                  <a:pt x="3654" y="11932"/>
                  <a:pt x="2998" y="11601"/>
                  <a:pt x="2331" y="11601"/>
                </a:cubicBezTo>
                <a:cubicBezTo>
                  <a:pt x="1951" y="11601"/>
                  <a:pt x="1568" y="11708"/>
                  <a:pt x="1227" y="11932"/>
                </a:cubicBezTo>
                <a:cubicBezTo>
                  <a:pt x="275" y="12539"/>
                  <a:pt x="1" y="13801"/>
                  <a:pt x="608" y="14754"/>
                </a:cubicBezTo>
                <a:cubicBezTo>
                  <a:pt x="2454" y="17611"/>
                  <a:pt x="5299" y="19588"/>
                  <a:pt x="8633" y="20314"/>
                </a:cubicBezTo>
                <a:cubicBezTo>
                  <a:pt x="9538" y="20517"/>
                  <a:pt x="10455" y="20612"/>
                  <a:pt x="11371" y="20612"/>
                </a:cubicBezTo>
                <a:cubicBezTo>
                  <a:pt x="13788" y="20612"/>
                  <a:pt x="16158" y="19921"/>
                  <a:pt x="18241" y="18576"/>
                </a:cubicBezTo>
                <a:cubicBezTo>
                  <a:pt x="24159" y="14766"/>
                  <a:pt x="25873" y="6860"/>
                  <a:pt x="22075" y="943"/>
                </a:cubicBezTo>
                <a:cubicBezTo>
                  <a:pt x="21686" y="333"/>
                  <a:pt x="21024" y="1"/>
                  <a:pt x="2035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2"/>
          <p:cNvSpPr/>
          <p:nvPr/>
        </p:nvSpPr>
        <p:spPr>
          <a:xfrm>
            <a:off x="1204072" y="907737"/>
            <a:ext cx="162876" cy="288519"/>
          </a:xfrm>
          <a:custGeom>
            <a:avLst/>
            <a:gdLst/>
            <a:ahLst/>
            <a:cxnLst/>
            <a:rect l="l" t="t" r="r" b="b"/>
            <a:pathLst>
              <a:path w="4882" h="8648" extrusionOk="0">
                <a:moveTo>
                  <a:pt x="821" y="0"/>
                </a:moveTo>
                <a:cubicBezTo>
                  <a:pt x="654" y="0"/>
                  <a:pt x="486" y="55"/>
                  <a:pt x="346" y="170"/>
                </a:cubicBezTo>
                <a:cubicBezTo>
                  <a:pt x="167" y="313"/>
                  <a:pt x="84" y="527"/>
                  <a:pt x="84" y="742"/>
                </a:cubicBezTo>
                <a:cubicBezTo>
                  <a:pt x="84" y="908"/>
                  <a:pt x="131" y="1075"/>
                  <a:pt x="250" y="1218"/>
                </a:cubicBezTo>
                <a:lnTo>
                  <a:pt x="3060" y="4623"/>
                </a:lnTo>
                <a:lnTo>
                  <a:pt x="298" y="7373"/>
                </a:lnTo>
                <a:cubicBezTo>
                  <a:pt x="12" y="7671"/>
                  <a:pt x="0" y="8135"/>
                  <a:pt x="298" y="8433"/>
                </a:cubicBezTo>
                <a:cubicBezTo>
                  <a:pt x="441" y="8576"/>
                  <a:pt x="631" y="8647"/>
                  <a:pt x="822" y="8647"/>
                </a:cubicBezTo>
                <a:cubicBezTo>
                  <a:pt x="1012" y="8647"/>
                  <a:pt x="1203" y="8576"/>
                  <a:pt x="1346" y="8433"/>
                </a:cubicBezTo>
                <a:lnTo>
                  <a:pt x="4584" y="5194"/>
                </a:lnTo>
                <a:cubicBezTo>
                  <a:pt x="4858" y="4933"/>
                  <a:pt x="4882" y="4492"/>
                  <a:pt x="4632" y="4206"/>
                </a:cubicBezTo>
                <a:lnTo>
                  <a:pt x="1393" y="265"/>
                </a:lnTo>
                <a:cubicBezTo>
                  <a:pt x="1246" y="91"/>
                  <a:pt x="1035" y="0"/>
                  <a:pt x="82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2"/>
          <p:cNvSpPr/>
          <p:nvPr/>
        </p:nvSpPr>
        <p:spPr>
          <a:xfrm>
            <a:off x="953821" y="907737"/>
            <a:ext cx="162876" cy="288519"/>
          </a:xfrm>
          <a:custGeom>
            <a:avLst/>
            <a:gdLst/>
            <a:ahLst/>
            <a:cxnLst/>
            <a:rect l="l" t="t" r="r" b="b"/>
            <a:pathLst>
              <a:path w="4882" h="8648" extrusionOk="0">
                <a:moveTo>
                  <a:pt x="821" y="0"/>
                </a:moveTo>
                <a:cubicBezTo>
                  <a:pt x="655" y="0"/>
                  <a:pt x="486" y="55"/>
                  <a:pt x="346" y="170"/>
                </a:cubicBezTo>
                <a:cubicBezTo>
                  <a:pt x="167" y="313"/>
                  <a:pt x="72" y="527"/>
                  <a:pt x="72" y="742"/>
                </a:cubicBezTo>
                <a:cubicBezTo>
                  <a:pt x="72" y="908"/>
                  <a:pt x="131" y="1075"/>
                  <a:pt x="238" y="1218"/>
                </a:cubicBezTo>
                <a:lnTo>
                  <a:pt x="3060" y="4623"/>
                </a:lnTo>
                <a:lnTo>
                  <a:pt x="298" y="7373"/>
                </a:lnTo>
                <a:cubicBezTo>
                  <a:pt x="0" y="7671"/>
                  <a:pt x="0" y="8135"/>
                  <a:pt x="298" y="8433"/>
                </a:cubicBezTo>
                <a:cubicBezTo>
                  <a:pt x="441" y="8576"/>
                  <a:pt x="628" y="8647"/>
                  <a:pt x="817" y="8647"/>
                </a:cubicBezTo>
                <a:cubicBezTo>
                  <a:pt x="1006" y="8647"/>
                  <a:pt x="1197" y="8576"/>
                  <a:pt x="1346" y="8433"/>
                </a:cubicBezTo>
                <a:lnTo>
                  <a:pt x="4584" y="5194"/>
                </a:lnTo>
                <a:cubicBezTo>
                  <a:pt x="4858" y="4933"/>
                  <a:pt x="4882" y="4492"/>
                  <a:pt x="4632" y="4206"/>
                </a:cubicBezTo>
                <a:lnTo>
                  <a:pt x="1393" y="265"/>
                </a:lnTo>
                <a:cubicBezTo>
                  <a:pt x="1246" y="91"/>
                  <a:pt x="1035" y="0"/>
                  <a:pt x="82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2"/>
          <p:cNvSpPr/>
          <p:nvPr/>
        </p:nvSpPr>
        <p:spPr>
          <a:xfrm>
            <a:off x="1078929" y="907737"/>
            <a:ext cx="162909" cy="288519"/>
          </a:xfrm>
          <a:custGeom>
            <a:avLst/>
            <a:gdLst/>
            <a:ahLst/>
            <a:cxnLst/>
            <a:rect l="l" t="t" r="r" b="b"/>
            <a:pathLst>
              <a:path w="4883" h="8648" extrusionOk="0">
                <a:moveTo>
                  <a:pt x="822" y="0"/>
                </a:moveTo>
                <a:cubicBezTo>
                  <a:pt x="655" y="0"/>
                  <a:pt x="487" y="55"/>
                  <a:pt x="346" y="170"/>
                </a:cubicBezTo>
                <a:cubicBezTo>
                  <a:pt x="168" y="313"/>
                  <a:pt x="72" y="527"/>
                  <a:pt x="72" y="742"/>
                </a:cubicBezTo>
                <a:cubicBezTo>
                  <a:pt x="72" y="908"/>
                  <a:pt x="132" y="1075"/>
                  <a:pt x="251" y="1218"/>
                </a:cubicBezTo>
                <a:lnTo>
                  <a:pt x="3061" y="4623"/>
                </a:lnTo>
                <a:lnTo>
                  <a:pt x="298" y="7373"/>
                </a:lnTo>
                <a:cubicBezTo>
                  <a:pt x="1" y="7671"/>
                  <a:pt x="1" y="8135"/>
                  <a:pt x="298" y="8433"/>
                </a:cubicBezTo>
                <a:cubicBezTo>
                  <a:pt x="441" y="8576"/>
                  <a:pt x="629" y="8647"/>
                  <a:pt x="818" y="8647"/>
                </a:cubicBezTo>
                <a:cubicBezTo>
                  <a:pt x="1007" y="8647"/>
                  <a:pt x="1197" y="8576"/>
                  <a:pt x="1346" y="8433"/>
                </a:cubicBezTo>
                <a:lnTo>
                  <a:pt x="4585" y="5194"/>
                </a:lnTo>
                <a:cubicBezTo>
                  <a:pt x="4859" y="4933"/>
                  <a:pt x="4882" y="4492"/>
                  <a:pt x="4632" y="4206"/>
                </a:cubicBezTo>
                <a:lnTo>
                  <a:pt x="1394" y="265"/>
                </a:lnTo>
                <a:cubicBezTo>
                  <a:pt x="1247" y="91"/>
                  <a:pt x="1035" y="0"/>
                  <a:pt x="82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2"/>
          <p:cNvSpPr/>
          <p:nvPr/>
        </p:nvSpPr>
        <p:spPr>
          <a:xfrm>
            <a:off x="3514300" y="-437925"/>
            <a:ext cx="1222500" cy="1222500"/>
          </a:xfrm>
          <a:prstGeom prst="donut">
            <a:avLst>
              <a:gd name="adj" fmla="val 2500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" name="Google Shape;63;p2"/>
          <p:cNvGrpSpPr/>
          <p:nvPr/>
        </p:nvGrpSpPr>
        <p:grpSpPr>
          <a:xfrm>
            <a:off x="194863" y="3229838"/>
            <a:ext cx="1354800" cy="1751375"/>
            <a:chOff x="194863" y="3229838"/>
            <a:chExt cx="1354800" cy="1751375"/>
          </a:xfrm>
        </p:grpSpPr>
        <p:sp>
          <p:nvSpPr>
            <p:cNvPr id="64" name="Google Shape;64;p2"/>
            <p:cNvSpPr/>
            <p:nvPr/>
          </p:nvSpPr>
          <p:spPr>
            <a:xfrm>
              <a:off x="194863" y="3229850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194863" y="3625841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194863" y="4021831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194863" y="4417822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194863" y="4813813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788563" y="3229838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788563" y="3625828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788563" y="4021819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788563" y="4417809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788563" y="4813800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1382263" y="3229838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1382263" y="3625828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1382263" y="4021819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1382263" y="4417809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1382263" y="4813800"/>
              <a:ext cx="167400" cy="167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9" name="Google Shape;79;p2"/>
          <p:cNvSpPr/>
          <p:nvPr/>
        </p:nvSpPr>
        <p:spPr>
          <a:xfrm>
            <a:off x="7472404" y="4027598"/>
            <a:ext cx="156375" cy="155882"/>
          </a:xfrm>
          <a:custGeom>
            <a:avLst/>
            <a:gdLst/>
            <a:ahLst/>
            <a:cxnLst/>
            <a:rect l="l" t="t" r="r" b="b"/>
            <a:pathLst>
              <a:path w="3811" h="3799" extrusionOk="0">
                <a:moveTo>
                  <a:pt x="1906" y="0"/>
                </a:moveTo>
                <a:cubicBezTo>
                  <a:pt x="858" y="0"/>
                  <a:pt x="1" y="846"/>
                  <a:pt x="1" y="1893"/>
                </a:cubicBezTo>
                <a:cubicBezTo>
                  <a:pt x="1" y="2953"/>
                  <a:pt x="858" y="3798"/>
                  <a:pt x="1906" y="3798"/>
                </a:cubicBezTo>
                <a:cubicBezTo>
                  <a:pt x="2954" y="3798"/>
                  <a:pt x="3811" y="2953"/>
                  <a:pt x="3811" y="1893"/>
                </a:cubicBezTo>
                <a:cubicBezTo>
                  <a:pt x="3811" y="846"/>
                  <a:pt x="2954" y="0"/>
                  <a:pt x="190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2"/>
          <p:cNvSpPr/>
          <p:nvPr/>
        </p:nvSpPr>
        <p:spPr>
          <a:xfrm>
            <a:off x="6916175" y="3775875"/>
            <a:ext cx="2116500" cy="1222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" name="Google Shape;81;p2"/>
          <p:cNvGrpSpPr/>
          <p:nvPr/>
        </p:nvGrpSpPr>
        <p:grpSpPr>
          <a:xfrm>
            <a:off x="7819649" y="3794986"/>
            <a:ext cx="1182803" cy="1184280"/>
            <a:chOff x="5623313" y="1574950"/>
            <a:chExt cx="720650" cy="721550"/>
          </a:xfrm>
        </p:grpSpPr>
        <p:sp>
          <p:nvSpPr>
            <p:cNvPr id="82" name="Google Shape;82;p2"/>
            <p:cNvSpPr/>
            <p:nvPr/>
          </p:nvSpPr>
          <p:spPr>
            <a:xfrm>
              <a:off x="5967688" y="1574950"/>
              <a:ext cx="309300" cy="150650"/>
            </a:xfrm>
            <a:custGeom>
              <a:avLst/>
              <a:gdLst/>
              <a:ahLst/>
              <a:cxnLst/>
              <a:rect l="l" t="t" r="r" b="b"/>
              <a:pathLst>
                <a:path w="12372" h="6026" extrusionOk="0">
                  <a:moveTo>
                    <a:pt x="644" y="1"/>
                  </a:moveTo>
                  <a:cubicBezTo>
                    <a:pt x="429" y="1"/>
                    <a:pt x="215" y="13"/>
                    <a:pt x="1" y="25"/>
                  </a:cubicBezTo>
                  <a:lnTo>
                    <a:pt x="12371" y="6025"/>
                  </a:lnTo>
                  <a:cubicBezTo>
                    <a:pt x="11990" y="5490"/>
                    <a:pt x="11585" y="5002"/>
                    <a:pt x="11145" y="4525"/>
                  </a:cubicBezTo>
                  <a:lnTo>
                    <a:pt x="1941" y="60"/>
                  </a:lnTo>
                  <a:cubicBezTo>
                    <a:pt x="1513" y="25"/>
                    <a:pt x="1084" y="1"/>
                    <a:pt x="6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5859638" y="1588050"/>
              <a:ext cx="467350" cy="235775"/>
            </a:xfrm>
            <a:custGeom>
              <a:avLst/>
              <a:gdLst/>
              <a:ahLst/>
              <a:cxnLst/>
              <a:rect l="l" t="t" r="r" b="b"/>
              <a:pathLst>
                <a:path w="18694" h="9431" extrusionOk="0">
                  <a:moveTo>
                    <a:pt x="1108" y="1"/>
                  </a:moveTo>
                  <a:cubicBezTo>
                    <a:pt x="739" y="108"/>
                    <a:pt x="358" y="227"/>
                    <a:pt x="1" y="358"/>
                  </a:cubicBezTo>
                  <a:lnTo>
                    <a:pt x="18693" y="9431"/>
                  </a:lnTo>
                  <a:cubicBezTo>
                    <a:pt x="18574" y="9061"/>
                    <a:pt x="18432" y="8692"/>
                    <a:pt x="18289" y="8335"/>
                  </a:cubicBezTo>
                  <a:lnTo>
                    <a:pt x="110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5784938" y="1622300"/>
              <a:ext cx="558425" cy="283675"/>
            </a:xfrm>
            <a:custGeom>
              <a:avLst/>
              <a:gdLst/>
              <a:ahLst/>
              <a:cxnLst/>
              <a:rect l="l" t="t" r="r" b="b"/>
              <a:pathLst>
                <a:path w="22337" h="11347" extrusionOk="0">
                  <a:moveTo>
                    <a:pt x="810" y="0"/>
                  </a:moveTo>
                  <a:cubicBezTo>
                    <a:pt x="536" y="155"/>
                    <a:pt x="262" y="321"/>
                    <a:pt x="0" y="500"/>
                  </a:cubicBezTo>
                  <a:lnTo>
                    <a:pt x="22336" y="11347"/>
                  </a:lnTo>
                  <a:cubicBezTo>
                    <a:pt x="22313" y="11025"/>
                    <a:pt x="22277" y="10704"/>
                    <a:pt x="22229" y="10394"/>
                  </a:cubicBezTo>
                  <a:lnTo>
                    <a:pt x="81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5728088" y="1666650"/>
              <a:ext cx="615875" cy="312550"/>
            </a:xfrm>
            <a:custGeom>
              <a:avLst/>
              <a:gdLst/>
              <a:ahLst/>
              <a:cxnLst/>
              <a:rect l="l" t="t" r="r" b="b"/>
              <a:pathLst>
                <a:path w="24635" h="12502" extrusionOk="0">
                  <a:moveTo>
                    <a:pt x="631" y="0"/>
                  </a:moveTo>
                  <a:cubicBezTo>
                    <a:pt x="417" y="191"/>
                    <a:pt x="203" y="381"/>
                    <a:pt x="0" y="583"/>
                  </a:cubicBezTo>
                  <a:lnTo>
                    <a:pt x="24563" y="12502"/>
                  </a:lnTo>
                  <a:cubicBezTo>
                    <a:pt x="24598" y="12216"/>
                    <a:pt x="24622" y="11942"/>
                    <a:pt x="24634" y="11644"/>
                  </a:cubicBezTo>
                  <a:lnTo>
                    <a:pt x="6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5684613" y="1717825"/>
              <a:ext cx="648625" cy="328350"/>
            </a:xfrm>
            <a:custGeom>
              <a:avLst/>
              <a:gdLst/>
              <a:ahLst/>
              <a:cxnLst/>
              <a:rect l="l" t="t" r="r" b="b"/>
              <a:pathLst>
                <a:path w="25945" h="13134" extrusionOk="0">
                  <a:moveTo>
                    <a:pt x="477" y="1"/>
                  </a:moveTo>
                  <a:cubicBezTo>
                    <a:pt x="310" y="215"/>
                    <a:pt x="156" y="430"/>
                    <a:pt x="1" y="656"/>
                  </a:cubicBezTo>
                  <a:lnTo>
                    <a:pt x="25718" y="13133"/>
                  </a:lnTo>
                  <a:cubicBezTo>
                    <a:pt x="25802" y="12883"/>
                    <a:pt x="25873" y="12622"/>
                    <a:pt x="25945" y="12360"/>
                  </a:cubicBezTo>
                  <a:lnTo>
                    <a:pt x="47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5652463" y="1774675"/>
              <a:ext cx="657850" cy="333125"/>
            </a:xfrm>
            <a:custGeom>
              <a:avLst/>
              <a:gdLst/>
              <a:ahLst/>
              <a:cxnLst/>
              <a:rect l="l" t="t" r="r" b="b"/>
              <a:pathLst>
                <a:path w="26314" h="13325" extrusionOk="0">
                  <a:moveTo>
                    <a:pt x="346" y="1"/>
                  </a:moveTo>
                  <a:cubicBezTo>
                    <a:pt x="227" y="239"/>
                    <a:pt x="108" y="477"/>
                    <a:pt x="1" y="727"/>
                  </a:cubicBezTo>
                  <a:lnTo>
                    <a:pt x="25957" y="13324"/>
                  </a:lnTo>
                  <a:cubicBezTo>
                    <a:pt x="26088" y="13086"/>
                    <a:pt x="26207" y="12848"/>
                    <a:pt x="26314" y="12598"/>
                  </a:cubicBezTo>
                  <a:lnTo>
                    <a:pt x="34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5631938" y="1836900"/>
              <a:ext cx="644450" cy="326550"/>
            </a:xfrm>
            <a:custGeom>
              <a:avLst/>
              <a:gdLst/>
              <a:ahLst/>
              <a:cxnLst/>
              <a:rect l="l" t="t" r="r" b="b"/>
              <a:pathLst>
                <a:path w="25778" h="13062" extrusionOk="0">
                  <a:moveTo>
                    <a:pt x="203" y="0"/>
                  </a:moveTo>
                  <a:cubicBezTo>
                    <a:pt x="119" y="262"/>
                    <a:pt x="60" y="536"/>
                    <a:pt x="0" y="798"/>
                  </a:cubicBezTo>
                  <a:lnTo>
                    <a:pt x="25277" y="13062"/>
                  </a:lnTo>
                  <a:cubicBezTo>
                    <a:pt x="25444" y="12859"/>
                    <a:pt x="25611" y="12633"/>
                    <a:pt x="25777" y="12419"/>
                  </a:cubicBezTo>
                  <a:lnTo>
                    <a:pt x="20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5623313" y="1905050"/>
              <a:ext cx="607225" cy="308700"/>
            </a:xfrm>
            <a:custGeom>
              <a:avLst/>
              <a:gdLst/>
              <a:ahLst/>
              <a:cxnLst/>
              <a:rect l="l" t="t" r="r" b="b"/>
              <a:pathLst>
                <a:path w="24289" h="12348" extrusionOk="0">
                  <a:moveTo>
                    <a:pt x="48" y="1"/>
                  </a:moveTo>
                  <a:cubicBezTo>
                    <a:pt x="24" y="287"/>
                    <a:pt x="12" y="584"/>
                    <a:pt x="0" y="870"/>
                  </a:cubicBezTo>
                  <a:lnTo>
                    <a:pt x="23634" y="12348"/>
                  </a:lnTo>
                  <a:cubicBezTo>
                    <a:pt x="23860" y="12157"/>
                    <a:pt x="24075" y="11967"/>
                    <a:pt x="24289" y="11764"/>
                  </a:cubicBezTo>
                  <a:lnTo>
                    <a:pt x="48" y="1"/>
                  </a:lnTo>
                  <a:close/>
                </a:path>
              </a:pathLst>
            </a:custGeom>
            <a:solidFill>
              <a:srgbClr val="FFDE2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5625688" y="1979775"/>
              <a:ext cx="545325" cy="276550"/>
            </a:xfrm>
            <a:custGeom>
              <a:avLst/>
              <a:gdLst/>
              <a:ahLst/>
              <a:cxnLst/>
              <a:rect l="l" t="t" r="r" b="b"/>
              <a:pathLst>
                <a:path w="21813" h="11062" extrusionOk="0">
                  <a:moveTo>
                    <a:pt x="0" y="0"/>
                  </a:moveTo>
                  <a:cubicBezTo>
                    <a:pt x="48" y="322"/>
                    <a:pt x="96" y="643"/>
                    <a:pt x="155" y="965"/>
                  </a:cubicBezTo>
                  <a:lnTo>
                    <a:pt x="20955" y="11061"/>
                  </a:lnTo>
                  <a:cubicBezTo>
                    <a:pt x="21253" y="10906"/>
                    <a:pt x="21539" y="10752"/>
                    <a:pt x="21813" y="1058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5646513" y="2064000"/>
              <a:ext cx="445625" cy="224175"/>
            </a:xfrm>
            <a:custGeom>
              <a:avLst/>
              <a:gdLst/>
              <a:ahLst/>
              <a:cxnLst/>
              <a:rect l="l" t="t" r="r" b="b"/>
              <a:pathLst>
                <a:path w="17825" h="8967" extrusionOk="0">
                  <a:moveTo>
                    <a:pt x="1" y="1"/>
                  </a:moveTo>
                  <a:lnTo>
                    <a:pt x="1" y="1"/>
                  </a:lnTo>
                  <a:cubicBezTo>
                    <a:pt x="144" y="382"/>
                    <a:pt x="310" y="763"/>
                    <a:pt x="477" y="1120"/>
                  </a:cubicBezTo>
                  <a:lnTo>
                    <a:pt x="16634" y="8966"/>
                  </a:lnTo>
                  <a:cubicBezTo>
                    <a:pt x="17039" y="8871"/>
                    <a:pt x="17432" y="8764"/>
                    <a:pt x="17824" y="864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5707238" y="2167600"/>
              <a:ext cx="265550" cy="128900"/>
            </a:xfrm>
            <a:custGeom>
              <a:avLst/>
              <a:gdLst/>
              <a:ahLst/>
              <a:cxnLst/>
              <a:rect l="l" t="t" r="r" b="b"/>
              <a:pathLst>
                <a:path w="10622" h="5156" extrusionOk="0">
                  <a:moveTo>
                    <a:pt x="1" y="0"/>
                  </a:moveTo>
                  <a:lnTo>
                    <a:pt x="1" y="0"/>
                  </a:lnTo>
                  <a:cubicBezTo>
                    <a:pt x="525" y="619"/>
                    <a:pt x="1096" y="1191"/>
                    <a:pt x="1715" y="1727"/>
                  </a:cubicBezTo>
                  <a:lnTo>
                    <a:pt x="8228" y="4882"/>
                  </a:lnTo>
                  <a:cubicBezTo>
                    <a:pt x="9014" y="5037"/>
                    <a:pt x="9811" y="5132"/>
                    <a:pt x="10621" y="5156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3" name="Google Shape;93;p2"/>
          <p:cNvSpPr/>
          <p:nvPr/>
        </p:nvSpPr>
        <p:spPr>
          <a:xfrm>
            <a:off x="7149966" y="4531279"/>
            <a:ext cx="344960" cy="345453"/>
          </a:xfrm>
          <a:custGeom>
            <a:avLst/>
            <a:gdLst/>
            <a:ahLst/>
            <a:cxnLst/>
            <a:rect l="l" t="t" r="r" b="b"/>
            <a:pathLst>
              <a:path w="8407" h="8419" extrusionOk="0">
                <a:moveTo>
                  <a:pt x="1" y="1"/>
                </a:moveTo>
                <a:lnTo>
                  <a:pt x="1" y="8418"/>
                </a:lnTo>
                <a:lnTo>
                  <a:pt x="8406" y="8418"/>
                </a:lnTo>
                <a:lnTo>
                  <a:pt x="8406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"/>
          <p:cNvSpPr/>
          <p:nvPr/>
        </p:nvSpPr>
        <p:spPr>
          <a:xfrm>
            <a:off x="7032734" y="4455573"/>
            <a:ext cx="357639" cy="357639"/>
          </a:xfrm>
          <a:custGeom>
            <a:avLst/>
            <a:gdLst/>
            <a:ahLst/>
            <a:cxnLst/>
            <a:rect l="l" t="t" r="r" b="b"/>
            <a:pathLst>
              <a:path w="8716" h="8716" extrusionOk="0">
                <a:moveTo>
                  <a:pt x="8418" y="298"/>
                </a:moveTo>
                <a:lnTo>
                  <a:pt x="8418" y="8418"/>
                </a:lnTo>
                <a:lnTo>
                  <a:pt x="298" y="8418"/>
                </a:lnTo>
                <a:lnTo>
                  <a:pt x="298" y="298"/>
                </a:lnTo>
                <a:close/>
                <a:moveTo>
                  <a:pt x="0" y="0"/>
                </a:moveTo>
                <a:lnTo>
                  <a:pt x="0" y="8715"/>
                </a:lnTo>
                <a:lnTo>
                  <a:pt x="8716" y="8715"/>
                </a:lnTo>
                <a:lnTo>
                  <a:pt x="8716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2"/>
          <p:cNvSpPr/>
          <p:nvPr/>
        </p:nvSpPr>
        <p:spPr>
          <a:xfrm>
            <a:off x="7108933" y="4001214"/>
            <a:ext cx="81614" cy="81614"/>
          </a:xfrm>
          <a:custGeom>
            <a:avLst/>
            <a:gdLst/>
            <a:ahLst/>
            <a:cxnLst/>
            <a:rect l="l" t="t" r="r" b="b"/>
            <a:pathLst>
              <a:path w="1989" h="1989" extrusionOk="0">
                <a:moveTo>
                  <a:pt x="1001" y="0"/>
                </a:moveTo>
                <a:cubicBezTo>
                  <a:pt x="441" y="0"/>
                  <a:pt x="1" y="441"/>
                  <a:pt x="1" y="989"/>
                </a:cubicBezTo>
                <a:cubicBezTo>
                  <a:pt x="1" y="1548"/>
                  <a:pt x="453" y="1989"/>
                  <a:pt x="1001" y="1989"/>
                </a:cubicBezTo>
                <a:cubicBezTo>
                  <a:pt x="1548" y="1989"/>
                  <a:pt x="1989" y="1548"/>
                  <a:pt x="1989" y="989"/>
                </a:cubicBezTo>
                <a:cubicBezTo>
                  <a:pt x="1989" y="441"/>
                  <a:pt x="1548" y="0"/>
                  <a:pt x="100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2"/>
          <p:cNvSpPr txBox="1">
            <a:spLocks noGrp="1"/>
          </p:cNvSpPr>
          <p:nvPr>
            <p:ph type="subTitle" idx="3"/>
          </p:nvPr>
        </p:nvSpPr>
        <p:spPr>
          <a:xfrm>
            <a:off x="720000" y="3628038"/>
            <a:ext cx="7704000" cy="329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rgbClr val="FF7DAC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1_One column text"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3" name="Google Shape;323;p7"/>
          <p:cNvGrpSpPr/>
          <p:nvPr/>
        </p:nvGrpSpPr>
        <p:grpSpPr>
          <a:xfrm>
            <a:off x="-99500" y="0"/>
            <a:ext cx="9280299" cy="5143438"/>
            <a:chOff x="-99500" y="0"/>
            <a:chExt cx="9280299" cy="5143438"/>
          </a:xfrm>
        </p:grpSpPr>
        <p:sp>
          <p:nvSpPr>
            <p:cNvPr id="324" name="Google Shape;324;p7"/>
            <p:cNvSpPr/>
            <p:nvPr/>
          </p:nvSpPr>
          <p:spPr>
            <a:xfrm>
              <a:off x="21232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7"/>
            <p:cNvSpPr/>
            <p:nvPr/>
          </p:nvSpPr>
          <p:spPr>
            <a:xfrm>
              <a:off x="484408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7"/>
            <p:cNvSpPr/>
            <p:nvPr/>
          </p:nvSpPr>
          <p:spPr>
            <a:xfrm>
              <a:off x="75711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7"/>
            <p:cNvSpPr/>
            <p:nvPr/>
          </p:nvSpPr>
          <p:spPr>
            <a:xfrm>
              <a:off x="102919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7"/>
            <p:cNvSpPr/>
            <p:nvPr/>
          </p:nvSpPr>
          <p:spPr>
            <a:xfrm>
              <a:off x="1301857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7"/>
            <p:cNvSpPr/>
            <p:nvPr/>
          </p:nvSpPr>
          <p:spPr>
            <a:xfrm>
              <a:off x="157398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7"/>
            <p:cNvSpPr/>
            <p:nvPr/>
          </p:nvSpPr>
          <p:spPr>
            <a:xfrm>
              <a:off x="184664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7"/>
            <p:cNvSpPr/>
            <p:nvPr/>
          </p:nvSpPr>
          <p:spPr>
            <a:xfrm>
              <a:off x="2119306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7"/>
            <p:cNvSpPr/>
            <p:nvPr/>
          </p:nvSpPr>
          <p:spPr>
            <a:xfrm>
              <a:off x="239143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7"/>
            <p:cNvSpPr/>
            <p:nvPr/>
          </p:nvSpPr>
          <p:spPr>
            <a:xfrm>
              <a:off x="2664096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7"/>
            <p:cNvSpPr/>
            <p:nvPr/>
          </p:nvSpPr>
          <p:spPr>
            <a:xfrm>
              <a:off x="293617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7"/>
            <p:cNvSpPr/>
            <p:nvPr/>
          </p:nvSpPr>
          <p:spPr>
            <a:xfrm>
              <a:off x="320888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7"/>
            <p:cNvSpPr/>
            <p:nvPr/>
          </p:nvSpPr>
          <p:spPr>
            <a:xfrm>
              <a:off x="34809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7"/>
            <p:cNvSpPr/>
            <p:nvPr/>
          </p:nvSpPr>
          <p:spPr>
            <a:xfrm>
              <a:off x="375304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7"/>
            <p:cNvSpPr/>
            <p:nvPr/>
          </p:nvSpPr>
          <p:spPr>
            <a:xfrm>
              <a:off x="4025131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7"/>
            <p:cNvSpPr/>
            <p:nvPr/>
          </p:nvSpPr>
          <p:spPr>
            <a:xfrm>
              <a:off x="429783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7"/>
            <p:cNvSpPr/>
            <p:nvPr/>
          </p:nvSpPr>
          <p:spPr>
            <a:xfrm>
              <a:off x="456992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7"/>
            <p:cNvSpPr/>
            <p:nvPr/>
          </p:nvSpPr>
          <p:spPr>
            <a:xfrm>
              <a:off x="4842580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7"/>
            <p:cNvSpPr/>
            <p:nvPr/>
          </p:nvSpPr>
          <p:spPr>
            <a:xfrm>
              <a:off x="511471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7"/>
            <p:cNvSpPr/>
            <p:nvPr/>
          </p:nvSpPr>
          <p:spPr>
            <a:xfrm>
              <a:off x="53873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7"/>
            <p:cNvSpPr/>
            <p:nvPr/>
          </p:nvSpPr>
          <p:spPr>
            <a:xfrm>
              <a:off x="566002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7"/>
            <p:cNvSpPr/>
            <p:nvPr/>
          </p:nvSpPr>
          <p:spPr>
            <a:xfrm>
              <a:off x="593216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7"/>
            <p:cNvSpPr/>
            <p:nvPr/>
          </p:nvSpPr>
          <p:spPr>
            <a:xfrm>
              <a:off x="620481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7"/>
            <p:cNvSpPr/>
            <p:nvPr/>
          </p:nvSpPr>
          <p:spPr>
            <a:xfrm>
              <a:off x="6476902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7"/>
            <p:cNvSpPr/>
            <p:nvPr/>
          </p:nvSpPr>
          <p:spPr>
            <a:xfrm>
              <a:off x="674960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7"/>
            <p:cNvSpPr/>
            <p:nvPr/>
          </p:nvSpPr>
          <p:spPr>
            <a:xfrm>
              <a:off x="7021692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7"/>
            <p:cNvSpPr/>
            <p:nvPr/>
          </p:nvSpPr>
          <p:spPr>
            <a:xfrm>
              <a:off x="729377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7"/>
            <p:cNvSpPr/>
            <p:nvPr/>
          </p:nvSpPr>
          <p:spPr>
            <a:xfrm>
              <a:off x="7565854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7"/>
            <p:cNvSpPr/>
            <p:nvPr/>
          </p:nvSpPr>
          <p:spPr>
            <a:xfrm>
              <a:off x="783856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7"/>
            <p:cNvSpPr/>
            <p:nvPr/>
          </p:nvSpPr>
          <p:spPr>
            <a:xfrm>
              <a:off x="811064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7"/>
            <p:cNvSpPr/>
            <p:nvPr/>
          </p:nvSpPr>
          <p:spPr>
            <a:xfrm>
              <a:off x="8383303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7"/>
            <p:cNvSpPr/>
            <p:nvPr/>
          </p:nvSpPr>
          <p:spPr>
            <a:xfrm>
              <a:off x="865543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7"/>
            <p:cNvSpPr/>
            <p:nvPr/>
          </p:nvSpPr>
          <p:spPr>
            <a:xfrm>
              <a:off x="8928093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7"/>
            <p:cNvSpPr/>
            <p:nvPr/>
          </p:nvSpPr>
          <p:spPr>
            <a:xfrm>
              <a:off x="-99500" y="1344112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7"/>
            <p:cNvSpPr/>
            <p:nvPr/>
          </p:nvSpPr>
          <p:spPr>
            <a:xfrm>
              <a:off x="-99500" y="1616195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7"/>
            <p:cNvSpPr/>
            <p:nvPr/>
          </p:nvSpPr>
          <p:spPr>
            <a:xfrm>
              <a:off x="-99500" y="188885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7"/>
            <p:cNvSpPr/>
            <p:nvPr/>
          </p:nvSpPr>
          <p:spPr>
            <a:xfrm>
              <a:off x="-99500" y="2160985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7"/>
            <p:cNvSpPr/>
            <p:nvPr/>
          </p:nvSpPr>
          <p:spPr>
            <a:xfrm>
              <a:off x="-99500" y="243364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7"/>
            <p:cNvSpPr/>
            <p:nvPr/>
          </p:nvSpPr>
          <p:spPr>
            <a:xfrm>
              <a:off x="-99500" y="270572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7"/>
            <p:cNvSpPr/>
            <p:nvPr/>
          </p:nvSpPr>
          <p:spPr>
            <a:xfrm>
              <a:off x="-99500" y="2978435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7"/>
            <p:cNvSpPr/>
            <p:nvPr/>
          </p:nvSpPr>
          <p:spPr>
            <a:xfrm>
              <a:off x="-99500" y="325051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7"/>
            <p:cNvSpPr/>
            <p:nvPr/>
          </p:nvSpPr>
          <p:spPr>
            <a:xfrm>
              <a:off x="-99500" y="352317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7"/>
            <p:cNvSpPr/>
            <p:nvPr/>
          </p:nvSpPr>
          <p:spPr>
            <a:xfrm>
              <a:off x="-99500" y="379530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7" name="Google Shape;367;p7"/>
          <p:cNvSpPr txBox="1">
            <a:spLocks noGrp="1"/>
          </p:cNvSpPr>
          <p:nvPr>
            <p:ph type="title"/>
          </p:nvPr>
        </p:nvSpPr>
        <p:spPr>
          <a:xfrm>
            <a:off x="1080300" y="540000"/>
            <a:ext cx="6983400" cy="599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68" name="Google Shape;368;p7"/>
          <p:cNvSpPr txBox="1">
            <a:spLocks noGrp="1"/>
          </p:cNvSpPr>
          <p:nvPr>
            <p:ph type="body" idx="1"/>
          </p:nvPr>
        </p:nvSpPr>
        <p:spPr>
          <a:xfrm>
            <a:off x="1687500" y="1424100"/>
            <a:ext cx="5769000" cy="277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grpSp>
        <p:nvGrpSpPr>
          <p:cNvPr id="369" name="Google Shape;369;p7"/>
          <p:cNvGrpSpPr/>
          <p:nvPr/>
        </p:nvGrpSpPr>
        <p:grpSpPr>
          <a:xfrm>
            <a:off x="-306900" y="98907"/>
            <a:ext cx="9728750" cy="4658868"/>
            <a:chOff x="-306900" y="98907"/>
            <a:chExt cx="9728750" cy="4658868"/>
          </a:xfrm>
        </p:grpSpPr>
        <p:sp>
          <p:nvSpPr>
            <p:cNvPr id="370" name="Google Shape;370;p7"/>
            <p:cNvSpPr/>
            <p:nvPr/>
          </p:nvSpPr>
          <p:spPr>
            <a:xfrm>
              <a:off x="8199350" y="3535275"/>
              <a:ext cx="1222500" cy="1222500"/>
            </a:xfrm>
            <a:prstGeom prst="donut">
              <a:avLst>
                <a:gd name="adj" fmla="val 2500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7"/>
            <p:cNvSpPr/>
            <p:nvPr/>
          </p:nvSpPr>
          <p:spPr>
            <a:xfrm rot="5400000">
              <a:off x="-682500" y="709500"/>
              <a:ext cx="1778100" cy="10269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7"/>
            <p:cNvSpPr/>
            <p:nvPr/>
          </p:nvSpPr>
          <p:spPr>
            <a:xfrm>
              <a:off x="258700" y="2038025"/>
              <a:ext cx="477300" cy="477300"/>
            </a:xfrm>
            <a:prstGeom prst="rect">
              <a:avLst/>
            </a:prstGeom>
            <a:noFill/>
            <a:ln w="19050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7"/>
            <p:cNvSpPr/>
            <p:nvPr/>
          </p:nvSpPr>
          <p:spPr>
            <a:xfrm>
              <a:off x="381246" y="2160571"/>
              <a:ext cx="477300" cy="4773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4" name="Google Shape;374;p7"/>
            <p:cNvGrpSpPr/>
            <p:nvPr/>
          </p:nvGrpSpPr>
          <p:grpSpPr>
            <a:xfrm rot="-5400000">
              <a:off x="8508806" y="172487"/>
              <a:ext cx="745582" cy="598421"/>
              <a:chOff x="5707045" y="2821600"/>
              <a:chExt cx="657480" cy="527708"/>
            </a:xfrm>
          </p:grpSpPr>
          <p:sp>
            <p:nvSpPr>
              <p:cNvPr id="375" name="Google Shape;375;p7"/>
              <p:cNvSpPr/>
              <p:nvPr/>
            </p:nvSpPr>
            <p:spPr>
              <a:xfrm>
                <a:off x="6236405" y="2821600"/>
                <a:ext cx="128119" cy="527708"/>
              </a:xfrm>
              <a:custGeom>
                <a:avLst/>
                <a:gdLst/>
                <a:ahLst/>
                <a:cxnLst/>
                <a:rect l="l" t="t" r="r" b="b"/>
                <a:pathLst>
                  <a:path w="1775" h="7311" extrusionOk="0">
                    <a:moveTo>
                      <a:pt x="1" y="1"/>
                    </a:moveTo>
                    <a:lnTo>
                      <a:pt x="1" y="7311"/>
                    </a:lnTo>
                    <a:lnTo>
                      <a:pt x="1775" y="7311"/>
                    </a:lnTo>
                    <a:lnTo>
                      <a:pt x="1775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" name="Google Shape;376;p7"/>
              <p:cNvSpPr/>
              <p:nvPr/>
            </p:nvSpPr>
            <p:spPr>
              <a:xfrm>
                <a:off x="5971725" y="2821600"/>
                <a:ext cx="128119" cy="527708"/>
              </a:xfrm>
              <a:custGeom>
                <a:avLst/>
                <a:gdLst/>
                <a:ahLst/>
                <a:cxnLst/>
                <a:rect l="l" t="t" r="r" b="b"/>
                <a:pathLst>
                  <a:path w="1775" h="7311" extrusionOk="0">
                    <a:moveTo>
                      <a:pt x="1" y="1"/>
                    </a:moveTo>
                    <a:lnTo>
                      <a:pt x="1" y="7311"/>
                    </a:lnTo>
                    <a:lnTo>
                      <a:pt x="1775" y="7311"/>
                    </a:lnTo>
                    <a:lnTo>
                      <a:pt x="1775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" name="Google Shape;377;p7"/>
              <p:cNvSpPr/>
              <p:nvPr/>
            </p:nvSpPr>
            <p:spPr>
              <a:xfrm>
                <a:off x="5707045" y="2821600"/>
                <a:ext cx="128986" cy="527708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7311" extrusionOk="0">
                    <a:moveTo>
                      <a:pt x="0" y="1"/>
                    </a:moveTo>
                    <a:lnTo>
                      <a:pt x="0" y="7311"/>
                    </a:lnTo>
                    <a:lnTo>
                      <a:pt x="1786" y="7311"/>
                    </a:lnTo>
                    <a:lnTo>
                      <a:pt x="1786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39039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4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3">
    <p:spTree>
      <p:nvGrpSpPr>
        <p:cNvPr id="1" name="Shape 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6" name="Google Shape;846;p16"/>
          <p:cNvGrpSpPr/>
          <p:nvPr/>
        </p:nvGrpSpPr>
        <p:grpSpPr>
          <a:xfrm>
            <a:off x="-99500" y="0"/>
            <a:ext cx="9280299" cy="5143438"/>
            <a:chOff x="-99500" y="0"/>
            <a:chExt cx="9280299" cy="5143438"/>
          </a:xfrm>
        </p:grpSpPr>
        <p:sp>
          <p:nvSpPr>
            <p:cNvPr id="847" name="Google Shape;847;p16"/>
            <p:cNvSpPr/>
            <p:nvPr/>
          </p:nvSpPr>
          <p:spPr>
            <a:xfrm>
              <a:off x="21232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16"/>
            <p:cNvSpPr/>
            <p:nvPr/>
          </p:nvSpPr>
          <p:spPr>
            <a:xfrm>
              <a:off x="484408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16"/>
            <p:cNvSpPr/>
            <p:nvPr/>
          </p:nvSpPr>
          <p:spPr>
            <a:xfrm>
              <a:off x="75711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16"/>
            <p:cNvSpPr/>
            <p:nvPr/>
          </p:nvSpPr>
          <p:spPr>
            <a:xfrm>
              <a:off x="102919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16"/>
            <p:cNvSpPr/>
            <p:nvPr/>
          </p:nvSpPr>
          <p:spPr>
            <a:xfrm>
              <a:off x="1301857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16"/>
            <p:cNvSpPr/>
            <p:nvPr/>
          </p:nvSpPr>
          <p:spPr>
            <a:xfrm>
              <a:off x="157398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16"/>
            <p:cNvSpPr/>
            <p:nvPr/>
          </p:nvSpPr>
          <p:spPr>
            <a:xfrm>
              <a:off x="184664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16"/>
            <p:cNvSpPr/>
            <p:nvPr/>
          </p:nvSpPr>
          <p:spPr>
            <a:xfrm>
              <a:off x="2119306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16"/>
            <p:cNvSpPr/>
            <p:nvPr/>
          </p:nvSpPr>
          <p:spPr>
            <a:xfrm>
              <a:off x="239143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16"/>
            <p:cNvSpPr/>
            <p:nvPr/>
          </p:nvSpPr>
          <p:spPr>
            <a:xfrm>
              <a:off x="2664096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16"/>
            <p:cNvSpPr/>
            <p:nvPr/>
          </p:nvSpPr>
          <p:spPr>
            <a:xfrm>
              <a:off x="293617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16"/>
            <p:cNvSpPr/>
            <p:nvPr/>
          </p:nvSpPr>
          <p:spPr>
            <a:xfrm>
              <a:off x="320888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16"/>
            <p:cNvSpPr/>
            <p:nvPr/>
          </p:nvSpPr>
          <p:spPr>
            <a:xfrm>
              <a:off x="34809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16"/>
            <p:cNvSpPr/>
            <p:nvPr/>
          </p:nvSpPr>
          <p:spPr>
            <a:xfrm>
              <a:off x="375304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16"/>
            <p:cNvSpPr/>
            <p:nvPr/>
          </p:nvSpPr>
          <p:spPr>
            <a:xfrm>
              <a:off x="4025131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16"/>
            <p:cNvSpPr/>
            <p:nvPr/>
          </p:nvSpPr>
          <p:spPr>
            <a:xfrm>
              <a:off x="429783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16"/>
            <p:cNvSpPr/>
            <p:nvPr/>
          </p:nvSpPr>
          <p:spPr>
            <a:xfrm>
              <a:off x="456992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16"/>
            <p:cNvSpPr/>
            <p:nvPr/>
          </p:nvSpPr>
          <p:spPr>
            <a:xfrm>
              <a:off x="4842580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16"/>
            <p:cNvSpPr/>
            <p:nvPr/>
          </p:nvSpPr>
          <p:spPr>
            <a:xfrm>
              <a:off x="511471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16"/>
            <p:cNvSpPr/>
            <p:nvPr/>
          </p:nvSpPr>
          <p:spPr>
            <a:xfrm>
              <a:off x="53873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16"/>
            <p:cNvSpPr/>
            <p:nvPr/>
          </p:nvSpPr>
          <p:spPr>
            <a:xfrm>
              <a:off x="566002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16"/>
            <p:cNvSpPr/>
            <p:nvPr/>
          </p:nvSpPr>
          <p:spPr>
            <a:xfrm>
              <a:off x="593216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16"/>
            <p:cNvSpPr/>
            <p:nvPr/>
          </p:nvSpPr>
          <p:spPr>
            <a:xfrm>
              <a:off x="620481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16"/>
            <p:cNvSpPr/>
            <p:nvPr/>
          </p:nvSpPr>
          <p:spPr>
            <a:xfrm>
              <a:off x="6476902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16"/>
            <p:cNvSpPr/>
            <p:nvPr/>
          </p:nvSpPr>
          <p:spPr>
            <a:xfrm>
              <a:off x="674960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16"/>
            <p:cNvSpPr/>
            <p:nvPr/>
          </p:nvSpPr>
          <p:spPr>
            <a:xfrm>
              <a:off x="7021692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16"/>
            <p:cNvSpPr/>
            <p:nvPr/>
          </p:nvSpPr>
          <p:spPr>
            <a:xfrm>
              <a:off x="729377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16"/>
            <p:cNvSpPr/>
            <p:nvPr/>
          </p:nvSpPr>
          <p:spPr>
            <a:xfrm>
              <a:off x="7565854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6"/>
            <p:cNvSpPr/>
            <p:nvPr/>
          </p:nvSpPr>
          <p:spPr>
            <a:xfrm>
              <a:off x="783856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16"/>
            <p:cNvSpPr/>
            <p:nvPr/>
          </p:nvSpPr>
          <p:spPr>
            <a:xfrm>
              <a:off x="811064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16"/>
            <p:cNvSpPr/>
            <p:nvPr/>
          </p:nvSpPr>
          <p:spPr>
            <a:xfrm>
              <a:off x="8383303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16"/>
            <p:cNvSpPr/>
            <p:nvPr/>
          </p:nvSpPr>
          <p:spPr>
            <a:xfrm>
              <a:off x="865543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16"/>
            <p:cNvSpPr/>
            <p:nvPr/>
          </p:nvSpPr>
          <p:spPr>
            <a:xfrm>
              <a:off x="8928093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16"/>
            <p:cNvSpPr/>
            <p:nvPr/>
          </p:nvSpPr>
          <p:spPr>
            <a:xfrm>
              <a:off x="-99500" y="1344112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16"/>
            <p:cNvSpPr/>
            <p:nvPr/>
          </p:nvSpPr>
          <p:spPr>
            <a:xfrm>
              <a:off x="-99500" y="1616195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16"/>
            <p:cNvSpPr/>
            <p:nvPr/>
          </p:nvSpPr>
          <p:spPr>
            <a:xfrm>
              <a:off x="-99500" y="188885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16"/>
            <p:cNvSpPr/>
            <p:nvPr/>
          </p:nvSpPr>
          <p:spPr>
            <a:xfrm>
              <a:off x="-99500" y="2160985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16"/>
            <p:cNvSpPr/>
            <p:nvPr/>
          </p:nvSpPr>
          <p:spPr>
            <a:xfrm>
              <a:off x="-99500" y="243364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16"/>
            <p:cNvSpPr/>
            <p:nvPr/>
          </p:nvSpPr>
          <p:spPr>
            <a:xfrm>
              <a:off x="-99500" y="270572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6"/>
            <p:cNvSpPr/>
            <p:nvPr/>
          </p:nvSpPr>
          <p:spPr>
            <a:xfrm>
              <a:off x="-99500" y="2978435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16"/>
            <p:cNvSpPr/>
            <p:nvPr/>
          </p:nvSpPr>
          <p:spPr>
            <a:xfrm>
              <a:off x="-99500" y="325051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16"/>
            <p:cNvSpPr/>
            <p:nvPr/>
          </p:nvSpPr>
          <p:spPr>
            <a:xfrm>
              <a:off x="-99500" y="352317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16"/>
            <p:cNvSpPr/>
            <p:nvPr/>
          </p:nvSpPr>
          <p:spPr>
            <a:xfrm>
              <a:off x="-99500" y="379530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90" name="Google Shape;890;p16"/>
          <p:cNvSpPr txBox="1">
            <a:spLocks noGrp="1"/>
          </p:cNvSpPr>
          <p:nvPr>
            <p:ph type="subTitle" idx="1"/>
          </p:nvPr>
        </p:nvSpPr>
        <p:spPr>
          <a:xfrm>
            <a:off x="974900" y="2845875"/>
            <a:ext cx="3112500" cy="1086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1" name="Google Shape;891;p16"/>
          <p:cNvSpPr txBox="1">
            <a:spLocks noGrp="1"/>
          </p:cNvSpPr>
          <p:nvPr>
            <p:ph type="title"/>
          </p:nvPr>
        </p:nvSpPr>
        <p:spPr>
          <a:xfrm>
            <a:off x="974900" y="1141300"/>
            <a:ext cx="3112500" cy="162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92" name="Google Shape;892;p16"/>
          <p:cNvGrpSpPr/>
          <p:nvPr/>
        </p:nvGrpSpPr>
        <p:grpSpPr>
          <a:xfrm>
            <a:off x="302555" y="132289"/>
            <a:ext cx="8325641" cy="4833917"/>
            <a:chOff x="302555" y="132289"/>
            <a:chExt cx="8325641" cy="4833917"/>
          </a:xfrm>
        </p:grpSpPr>
        <p:sp>
          <p:nvSpPr>
            <p:cNvPr id="893" name="Google Shape;893;p16"/>
            <p:cNvSpPr/>
            <p:nvPr/>
          </p:nvSpPr>
          <p:spPr>
            <a:xfrm rot="-5110726">
              <a:off x="443372" y="3812210"/>
              <a:ext cx="1004340" cy="1205830"/>
            </a:xfrm>
            <a:custGeom>
              <a:avLst/>
              <a:gdLst/>
              <a:ahLst/>
              <a:cxnLst/>
              <a:rect l="l" t="t" r="r" b="b"/>
              <a:pathLst>
                <a:path w="16765" h="21444" extrusionOk="0">
                  <a:moveTo>
                    <a:pt x="16372" y="1"/>
                  </a:moveTo>
                  <a:cubicBezTo>
                    <a:pt x="6478" y="1929"/>
                    <a:pt x="1" y="11550"/>
                    <a:pt x="1930" y="21444"/>
                  </a:cubicBezTo>
                  <a:lnTo>
                    <a:pt x="3966" y="21039"/>
                  </a:lnTo>
                  <a:cubicBezTo>
                    <a:pt x="2263" y="12276"/>
                    <a:pt x="8002" y="3751"/>
                    <a:pt x="16765" y="2049"/>
                  </a:cubicBezTo>
                  <a:lnTo>
                    <a:pt x="163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94" name="Google Shape;894;p16"/>
            <p:cNvGrpSpPr/>
            <p:nvPr/>
          </p:nvGrpSpPr>
          <p:grpSpPr>
            <a:xfrm>
              <a:off x="7812279" y="212574"/>
              <a:ext cx="815918" cy="654858"/>
              <a:chOff x="7819972" y="2816525"/>
              <a:chExt cx="604025" cy="484792"/>
            </a:xfrm>
          </p:grpSpPr>
          <p:sp>
            <p:nvSpPr>
              <p:cNvPr id="895" name="Google Shape;895;p16"/>
              <p:cNvSpPr/>
              <p:nvPr/>
            </p:nvSpPr>
            <p:spPr>
              <a:xfrm>
                <a:off x="8306297" y="2816525"/>
                <a:ext cx="117700" cy="484792"/>
              </a:xfrm>
              <a:custGeom>
                <a:avLst/>
                <a:gdLst/>
                <a:ahLst/>
                <a:cxnLst/>
                <a:rect l="l" t="t" r="r" b="b"/>
                <a:pathLst>
                  <a:path w="1775" h="7311" extrusionOk="0">
                    <a:moveTo>
                      <a:pt x="1" y="1"/>
                    </a:moveTo>
                    <a:lnTo>
                      <a:pt x="1" y="7311"/>
                    </a:lnTo>
                    <a:lnTo>
                      <a:pt x="1775" y="7311"/>
                    </a:lnTo>
                    <a:lnTo>
                      <a:pt x="177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896;p16"/>
              <p:cNvSpPr/>
              <p:nvPr/>
            </p:nvSpPr>
            <p:spPr>
              <a:xfrm>
                <a:off x="8063135" y="2816525"/>
                <a:ext cx="117700" cy="484792"/>
              </a:xfrm>
              <a:custGeom>
                <a:avLst/>
                <a:gdLst/>
                <a:ahLst/>
                <a:cxnLst/>
                <a:rect l="l" t="t" r="r" b="b"/>
                <a:pathLst>
                  <a:path w="1775" h="7311" extrusionOk="0">
                    <a:moveTo>
                      <a:pt x="1" y="1"/>
                    </a:moveTo>
                    <a:lnTo>
                      <a:pt x="1" y="7311"/>
                    </a:lnTo>
                    <a:lnTo>
                      <a:pt x="1775" y="7311"/>
                    </a:lnTo>
                    <a:lnTo>
                      <a:pt x="177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897;p16"/>
              <p:cNvSpPr/>
              <p:nvPr/>
            </p:nvSpPr>
            <p:spPr>
              <a:xfrm>
                <a:off x="7819972" y="2816525"/>
                <a:ext cx="118496" cy="484792"/>
              </a:xfrm>
              <a:custGeom>
                <a:avLst/>
                <a:gdLst/>
                <a:ahLst/>
                <a:cxnLst/>
                <a:rect l="l" t="t" r="r" b="b"/>
                <a:pathLst>
                  <a:path w="1787" h="7311" extrusionOk="0">
                    <a:moveTo>
                      <a:pt x="0" y="1"/>
                    </a:moveTo>
                    <a:lnTo>
                      <a:pt x="0" y="7311"/>
                    </a:lnTo>
                    <a:lnTo>
                      <a:pt x="1786" y="7311"/>
                    </a:lnTo>
                    <a:lnTo>
                      <a:pt x="17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98" name="Google Shape;898;p16"/>
            <p:cNvGrpSpPr/>
            <p:nvPr/>
          </p:nvGrpSpPr>
          <p:grpSpPr>
            <a:xfrm rot="-7799738">
              <a:off x="458307" y="217688"/>
              <a:ext cx="524006" cy="645565"/>
              <a:chOff x="8908257" y="678472"/>
              <a:chExt cx="288846" cy="355852"/>
            </a:xfrm>
          </p:grpSpPr>
          <p:sp>
            <p:nvSpPr>
              <p:cNvPr id="899" name="Google Shape;899;p16"/>
              <p:cNvSpPr/>
              <p:nvPr/>
            </p:nvSpPr>
            <p:spPr>
              <a:xfrm rot="-5400000">
                <a:off x="8917627" y="669102"/>
                <a:ext cx="270105" cy="288846"/>
              </a:xfrm>
              <a:custGeom>
                <a:avLst/>
                <a:gdLst/>
                <a:ahLst/>
                <a:cxnLst/>
                <a:rect l="l" t="t" r="r" b="b"/>
                <a:pathLst>
                  <a:path w="7538" h="8061" extrusionOk="0">
                    <a:moveTo>
                      <a:pt x="1096" y="0"/>
                    </a:moveTo>
                    <a:lnTo>
                      <a:pt x="548" y="4025"/>
                    </a:lnTo>
                    <a:lnTo>
                      <a:pt x="1" y="8061"/>
                    </a:lnTo>
                    <a:lnTo>
                      <a:pt x="3775" y="6525"/>
                    </a:lnTo>
                    <a:lnTo>
                      <a:pt x="7537" y="4977"/>
                    </a:lnTo>
                    <a:lnTo>
                      <a:pt x="4323" y="2489"/>
                    </a:lnTo>
                    <a:lnTo>
                      <a:pt x="1096" y="0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900;p16"/>
              <p:cNvSpPr/>
              <p:nvPr/>
            </p:nvSpPr>
            <p:spPr>
              <a:xfrm rot="-5400000">
                <a:off x="8917627" y="754848"/>
                <a:ext cx="270105" cy="288846"/>
              </a:xfrm>
              <a:custGeom>
                <a:avLst/>
                <a:gdLst/>
                <a:ahLst/>
                <a:cxnLst/>
                <a:rect l="l" t="t" r="r" b="b"/>
                <a:pathLst>
                  <a:path w="7538" h="8061" extrusionOk="0">
                    <a:moveTo>
                      <a:pt x="1096" y="0"/>
                    </a:moveTo>
                    <a:lnTo>
                      <a:pt x="548" y="4025"/>
                    </a:lnTo>
                    <a:lnTo>
                      <a:pt x="1" y="8061"/>
                    </a:lnTo>
                    <a:lnTo>
                      <a:pt x="3763" y="6525"/>
                    </a:lnTo>
                    <a:lnTo>
                      <a:pt x="7537" y="4977"/>
                    </a:lnTo>
                    <a:lnTo>
                      <a:pt x="4311" y="2489"/>
                    </a:lnTo>
                    <a:lnTo>
                      <a:pt x="109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1_Title only 1">
    <p:spTree>
      <p:nvGrpSpPr>
        <p:cNvPr id="1" name="Shape 1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7" name="Google Shape;1387;p24"/>
          <p:cNvGrpSpPr/>
          <p:nvPr/>
        </p:nvGrpSpPr>
        <p:grpSpPr>
          <a:xfrm>
            <a:off x="-99500" y="0"/>
            <a:ext cx="9280299" cy="5143438"/>
            <a:chOff x="-99500" y="0"/>
            <a:chExt cx="9280299" cy="5143438"/>
          </a:xfrm>
        </p:grpSpPr>
        <p:sp>
          <p:nvSpPr>
            <p:cNvPr id="1388" name="Google Shape;1388;p24"/>
            <p:cNvSpPr/>
            <p:nvPr/>
          </p:nvSpPr>
          <p:spPr>
            <a:xfrm>
              <a:off x="21232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9" name="Google Shape;1389;p24"/>
            <p:cNvSpPr/>
            <p:nvPr/>
          </p:nvSpPr>
          <p:spPr>
            <a:xfrm>
              <a:off x="484408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24"/>
            <p:cNvSpPr/>
            <p:nvPr/>
          </p:nvSpPr>
          <p:spPr>
            <a:xfrm>
              <a:off x="75711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24"/>
            <p:cNvSpPr/>
            <p:nvPr/>
          </p:nvSpPr>
          <p:spPr>
            <a:xfrm>
              <a:off x="102919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24"/>
            <p:cNvSpPr/>
            <p:nvPr/>
          </p:nvSpPr>
          <p:spPr>
            <a:xfrm>
              <a:off x="1301857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24"/>
            <p:cNvSpPr/>
            <p:nvPr/>
          </p:nvSpPr>
          <p:spPr>
            <a:xfrm>
              <a:off x="157398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24"/>
            <p:cNvSpPr/>
            <p:nvPr/>
          </p:nvSpPr>
          <p:spPr>
            <a:xfrm>
              <a:off x="184664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24"/>
            <p:cNvSpPr/>
            <p:nvPr/>
          </p:nvSpPr>
          <p:spPr>
            <a:xfrm>
              <a:off x="2119306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24"/>
            <p:cNvSpPr/>
            <p:nvPr/>
          </p:nvSpPr>
          <p:spPr>
            <a:xfrm>
              <a:off x="239143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7" name="Google Shape;1397;p24"/>
            <p:cNvSpPr/>
            <p:nvPr/>
          </p:nvSpPr>
          <p:spPr>
            <a:xfrm>
              <a:off x="2664096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24"/>
            <p:cNvSpPr/>
            <p:nvPr/>
          </p:nvSpPr>
          <p:spPr>
            <a:xfrm>
              <a:off x="293617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24"/>
            <p:cNvSpPr/>
            <p:nvPr/>
          </p:nvSpPr>
          <p:spPr>
            <a:xfrm>
              <a:off x="320888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24"/>
            <p:cNvSpPr/>
            <p:nvPr/>
          </p:nvSpPr>
          <p:spPr>
            <a:xfrm>
              <a:off x="34809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24"/>
            <p:cNvSpPr/>
            <p:nvPr/>
          </p:nvSpPr>
          <p:spPr>
            <a:xfrm>
              <a:off x="375304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24"/>
            <p:cNvSpPr/>
            <p:nvPr/>
          </p:nvSpPr>
          <p:spPr>
            <a:xfrm>
              <a:off x="4025131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24"/>
            <p:cNvSpPr/>
            <p:nvPr/>
          </p:nvSpPr>
          <p:spPr>
            <a:xfrm>
              <a:off x="429783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24"/>
            <p:cNvSpPr/>
            <p:nvPr/>
          </p:nvSpPr>
          <p:spPr>
            <a:xfrm>
              <a:off x="456992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24"/>
            <p:cNvSpPr/>
            <p:nvPr/>
          </p:nvSpPr>
          <p:spPr>
            <a:xfrm>
              <a:off x="4842580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24"/>
            <p:cNvSpPr/>
            <p:nvPr/>
          </p:nvSpPr>
          <p:spPr>
            <a:xfrm>
              <a:off x="511471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24"/>
            <p:cNvSpPr/>
            <p:nvPr/>
          </p:nvSpPr>
          <p:spPr>
            <a:xfrm>
              <a:off x="53873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24"/>
            <p:cNvSpPr/>
            <p:nvPr/>
          </p:nvSpPr>
          <p:spPr>
            <a:xfrm>
              <a:off x="566002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24"/>
            <p:cNvSpPr/>
            <p:nvPr/>
          </p:nvSpPr>
          <p:spPr>
            <a:xfrm>
              <a:off x="593216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24"/>
            <p:cNvSpPr/>
            <p:nvPr/>
          </p:nvSpPr>
          <p:spPr>
            <a:xfrm>
              <a:off x="620481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24"/>
            <p:cNvSpPr/>
            <p:nvPr/>
          </p:nvSpPr>
          <p:spPr>
            <a:xfrm>
              <a:off x="6476902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24"/>
            <p:cNvSpPr/>
            <p:nvPr/>
          </p:nvSpPr>
          <p:spPr>
            <a:xfrm>
              <a:off x="674960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24"/>
            <p:cNvSpPr/>
            <p:nvPr/>
          </p:nvSpPr>
          <p:spPr>
            <a:xfrm>
              <a:off x="7021692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24"/>
            <p:cNvSpPr/>
            <p:nvPr/>
          </p:nvSpPr>
          <p:spPr>
            <a:xfrm>
              <a:off x="729377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24"/>
            <p:cNvSpPr/>
            <p:nvPr/>
          </p:nvSpPr>
          <p:spPr>
            <a:xfrm>
              <a:off x="7565854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24"/>
            <p:cNvSpPr/>
            <p:nvPr/>
          </p:nvSpPr>
          <p:spPr>
            <a:xfrm>
              <a:off x="783856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24"/>
            <p:cNvSpPr/>
            <p:nvPr/>
          </p:nvSpPr>
          <p:spPr>
            <a:xfrm>
              <a:off x="811064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24"/>
            <p:cNvSpPr/>
            <p:nvPr/>
          </p:nvSpPr>
          <p:spPr>
            <a:xfrm>
              <a:off x="8383303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24"/>
            <p:cNvSpPr/>
            <p:nvPr/>
          </p:nvSpPr>
          <p:spPr>
            <a:xfrm>
              <a:off x="865543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24"/>
            <p:cNvSpPr/>
            <p:nvPr/>
          </p:nvSpPr>
          <p:spPr>
            <a:xfrm>
              <a:off x="8928093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24"/>
            <p:cNvSpPr/>
            <p:nvPr/>
          </p:nvSpPr>
          <p:spPr>
            <a:xfrm>
              <a:off x="-99500" y="1344112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24"/>
            <p:cNvSpPr/>
            <p:nvPr/>
          </p:nvSpPr>
          <p:spPr>
            <a:xfrm>
              <a:off x="-99500" y="1616195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24"/>
            <p:cNvSpPr/>
            <p:nvPr/>
          </p:nvSpPr>
          <p:spPr>
            <a:xfrm>
              <a:off x="-99500" y="188885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24"/>
            <p:cNvSpPr/>
            <p:nvPr/>
          </p:nvSpPr>
          <p:spPr>
            <a:xfrm>
              <a:off x="-99500" y="2160985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24"/>
            <p:cNvSpPr/>
            <p:nvPr/>
          </p:nvSpPr>
          <p:spPr>
            <a:xfrm>
              <a:off x="-99500" y="243364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24"/>
            <p:cNvSpPr/>
            <p:nvPr/>
          </p:nvSpPr>
          <p:spPr>
            <a:xfrm>
              <a:off x="-99500" y="270572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24"/>
            <p:cNvSpPr/>
            <p:nvPr/>
          </p:nvSpPr>
          <p:spPr>
            <a:xfrm>
              <a:off x="-99500" y="2978435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24"/>
            <p:cNvSpPr/>
            <p:nvPr/>
          </p:nvSpPr>
          <p:spPr>
            <a:xfrm>
              <a:off x="-99500" y="325051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24"/>
            <p:cNvSpPr/>
            <p:nvPr/>
          </p:nvSpPr>
          <p:spPr>
            <a:xfrm>
              <a:off x="-99500" y="352317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24"/>
            <p:cNvSpPr/>
            <p:nvPr/>
          </p:nvSpPr>
          <p:spPr>
            <a:xfrm>
              <a:off x="-99500" y="379530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31" name="Google Shape;1431;p24"/>
          <p:cNvSpPr txBox="1">
            <a:spLocks noGrp="1"/>
          </p:cNvSpPr>
          <p:nvPr>
            <p:ph type="title"/>
          </p:nvPr>
        </p:nvSpPr>
        <p:spPr>
          <a:xfrm>
            <a:off x="311700" y="540000"/>
            <a:ext cx="8520600" cy="4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432" name="Google Shape;1432;p24"/>
          <p:cNvGrpSpPr/>
          <p:nvPr/>
        </p:nvGrpSpPr>
        <p:grpSpPr>
          <a:xfrm>
            <a:off x="7069188" y="4283813"/>
            <a:ext cx="1354800" cy="959394"/>
            <a:chOff x="194863" y="3229838"/>
            <a:chExt cx="1354800" cy="959394"/>
          </a:xfrm>
        </p:grpSpPr>
        <p:sp>
          <p:nvSpPr>
            <p:cNvPr id="1433" name="Google Shape;1433;p24"/>
            <p:cNvSpPr/>
            <p:nvPr/>
          </p:nvSpPr>
          <p:spPr>
            <a:xfrm>
              <a:off x="194863" y="3229850"/>
              <a:ext cx="167400" cy="167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24"/>
            <p:cNvSpPr/>
            <p:nvPr/>
          </p:nvSpPr>
          <p:spPr>
            <a:xfrm>
              <a:off x="194863" y="3625841"/>
              <a:ext cx="167400" cy="167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24"/>
            <p:cNvSpPr/>
            <p:nvPr/>
          </p:nvSpPr>
          <p:spPr>
            <a:xfrm>
              <a:off x="194863" y="4021831"/>
              <a:ext cx="167400" cy="167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24"/>
            <p:cNvSpPr/>
            <p:nvPr/>
          </p:nvSpPr>
          <p:spPr>
            <a:xfrm>
              <a:off x="788563" y="3229838"/>
              <a:ext cx="167400" cy="167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24"/>
            <p:cNvSpPr/>
            <p:nvPr/>
          </p:nvSpPr>
          <p:spPr>
            <a:xfrm>
              <a:off x="788563" y="3625828"/>
              <a:ext cx="167400" cy="167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8" name="Google Shape;1438;p24"/>
            <p:cNvSpPr/>
            <p:nvPr/>
          </p:nvSpPr>
          <p:spPr>
            <a:xfrm>
              <a:off x="788563" y="4021819"/>
              <a:ext cx="167400" cy="167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9" name="Google Shape;1439;p24"/>
            <p:cNvSpPr/>
            <p:nvPr/>
          </p:nvSpPr>
          <p:spPr>
            <a:xfrm>
              <a:off x="1382263" y="3229838"/>
              <a:ext cx="167400" cy="167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24"/>
            <p:cNvSpPr/>
            <p:nvPr/>
          </p:nvSpPr>
          <p:spPr>
            <a:xfrm>
              <a:off x="1382263" y="3625828"/>
              <a:ext cx="167400" cy="167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24"/>
            <p:cNvSpPr/>
            <p:nvPr/>
          </p:nvSpPr>
          <p:spPr>
            <a:xfrm>
              <a:off x="1382263" y="4021819"/>
              <a:ext cx="167400" cy="167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42" name="Google Shape;1442;p24"/>
          <p:cNvGrpSpPr/>
          <p:nvPr/>
        </p:nvGrpSpPr>
        <p:grpSpPr>
          <a:xfrm>
            <a:off x="8581972" y="2816525"/>
            <a:ext cx="604025" cy="484792"/>
            <a:chOff x="8581972" y="2816525"/>
            <a:chExt cx="604025" cy="484792"/>
          </a:xfrm>
        </p:grpSpPr>
        <p:sp>
          <p:nvSpPr>
            <p:cNvPr id="1443" name="Google Shape;1443;p24"/>
            <p:cNvSpPr/>
            <p:nvPr/>
          </p:nvSpPr>
          <p:spPr>
            <a:xfrm>
              <a:off x="9068297" y="2816525"/>
              <a:ext cx="117700" cy="484792"/>
            </a:xfrm>
            <a:custGeom>
              <a:avLst/>
              <a:gdLst/>
              <a:ahLst/>
              <a:cxnLst/>
              <a:rect l="l" t="t" r="r" b="b"/>
              <a:pathLst>
                <a:path w="1775" h="7311" extrusionOk="0">
                  <a:moveTo>
                    <a:pt x="1" y="1"/>
                  </a:moveTo>
                  <a:lnTo>
                    <a:pt x="1" y="7311"/>
                  </a:lnTo>
                  <a:lnTo>
                    <a:pt x="1775" y="7311"/>
                  </a:lnTo>
                  <a:lnTo>
                    <a:pt x="1775" y="1"/>
                  </a:lnTo>
                  <a:close/>
                </a:path>
              </a:pathLst>
            </a:custGeom>
            <a:solidFill>
              <a:srgbClr val="E87E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24"/>
            <p:cNvSpPr/>
            <p:nvPr/>
          </p:nvSpPr>
          <p:spPr>
            <a:xfrm>
              <a:off x="8825135" y="2816525"/>
              <a:ext cx="117700" cy="484792"/>
            </a:xfrm>
            <a:custGeom>
              <a:avLst/>
              <a:gdLst/>
              <a:ahLst/>
              <a:cxnLst/>
              <a:rect l="l" t="t" r="r" b="b"/>
              <a:pathLst>
                <a:path w="1775" h="7311" extrusionOk="0">
                  <a:moveTo>
                    <a:pt x="1" y="1"/>
                  </a:moveTo>
                  <a:lnTo>
                    <a:pt x="1" y="7311"/>
                  </a:lnTo>
                  <a:lnTo>
                    <a:pt x="1775" y="7311"/>
                  </a:lnTo>
                  <a:lnTo>
                    <a:pt x="1775" y="1"/>
                  </a:lnTo>
                  <a:close/>
                </a:path>
              </a:pathLst>
            </a:custGeom>
            <a:solidFill>
              <a:srgbClr val="E87E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24"/>
            <p:cNvSpPr/>
            <p:nvPr/>
          </p:nvSpPr>
          <p:spPr>
            <a:xfrm>
              <a:off x="8581972" y="2816525"/>
              <a:ext cx="118496" cy="484792"/>
            </a:xfrm>
            <a:custGeom>
              <a:avLst/>
              <a:gdLst/>
              <a:ahLst/>
              <a:cxnLst/>
              <a:rect l="l" t="t" r="r" b="b"/>
              <a:pathLst>
                <a:path w="1787" h="7311" extrusionOk="0">
                  <a:moveTo>
                    <a:pt x="0" y="1"/>
                  </a:moveTo>
                  <a:lnTo>
                    <a:pt x="0" y="7311"/>
                  </a:lnTo>
                  <a:lnTo>
                    <a:pt x="1786" y="7311"/>
                  </a:lnTo>
                  <a:lnTo>
                    <a:pt x="1786" y="1"/>
                  </a:lnTo>
                  <a:close/>
                </a:path>
              </a:pathLst>
            </a:custGeom>
            <a:solidFill>
              <a:srgbClr val="E87E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208280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1_2">
    <p:spTree>
      <p:nvGrpSpPr>
        <p:cNvPr id="1" name="Shape 15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8" name="Google Shape;1508;p26"/>
          <p:cNvGrpSpPr/>
          <p:nvPr/>
        </p:nvGrpSpPr>
        <p:grpSpPr>
          <a:xfrm>
            <a:off x="-99500" y="0"/>
            <a:ext cx="9280299" cy="5143438"/>
            <a:chOff x="-99500" y="0"/>
            <a:chExt cx="9280299" cy="5143438"/>
          </a:xfrm>
        </p:grpSpPr>
        <p:sp>
          <p:nvSpPr>
            <p:cNvPr id="1509" name="Google Shape;1509;p26"/>
            <p:cNvSpPr/>
            <p:nvPr/>
          </p:nvSpPr>
          <p:spPr>
            <a:xfrm>
              <a:off x="21232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26"/>
            <p:cNvSpPr/>
            <p:nvPr/>
          </p:nvSpPr>
          <p:spPr>
            <a:xfrm>
              <a:off x="484408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26"/>
            <p:cNvSpPr/>
            <p:nvPr/>
          </p:nvSpPr>
          <p:spPr>
            <a:xfrm>
              <a:off x="757115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26"/>
            <p:cNvSpPr/>
            <p:nvPr/>
          </p:nvSpPr>
          <p:spPr>
            <a:xfrm>
              <a:off x="102919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26"/>
            <p:cNvSpPr/>
            <p:nvPr/>
          </p:nvSpPr>
          <p:spPr>
            <a:xfrm>
              <a:off x="1301857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26"/>
            <p:cNvSpPr/>
            <p:nvPr/>
          </p:nvSpPr>
          <p:spPr>
            <a:xfrm>
              <a:off x="1573988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26"/>
            <p:cNvSpPr/>
            <p:nvPr/>
          </p:nvSpPr>
          <p:spPr>
            <a:xfrm>
              <a:off x="184664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26"/>
            <p:cNvSpPr/>
            <p:nvPr/>
          </p:nvSpPr>
          <p:spPr>
            <a:xfrm>
              <a:off x="2119306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26"/>
            <p:cNvSpPr/>
            <p:nvPr/>
          </p:nvSpPr>
          <p:spPr>
            <a:xfrm>
              <a:off x="239143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26"/>
            <p:cNvSpPr/>
            <p:nvPr/>
          </p:nvSpPr>
          <p:spPr>
            <a:xfrm>
              <a:off x="2664096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26"/>
            <p:cNvSpPr/>
            <p:nvPr/>
          </p:nvSpPr>
          <p:spPr>
            <a:xfrm>
              <a:off x="293617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26"/>
            <p:cNvSpPr/>
            <p:nvPr/>
          </p:nvSpPr>
          <p:spPr>
            <a:xfrm>
              <a:off x="3208887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26"/>
            <p:cNvSpPr/>
            <p:nvPr/>
          </p:nvSpPr>
          <p:spPr>
            <a:xfrm>
              <a:off x="34809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26"/>
            <p:cNvSpPr/>
            <p:nvPr/>
          </p:nvSpPr>
          <p:spPr>
            <a:xfrm>
              <a:off x="375304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26"/>
            <p:cNvSpPr/>
            <p:nvPr/>
          </p:nvSpPr>
          <p:spPr>
            <a:xfrm>
              <a:off x="4025131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26"/>
            <p:cNvSpPr/>
            <p:nvPr/>
          </p:nvSpPr>
          <p:spPr>
            <a:xfrm>
              <a:off x="4297838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26"/>
            <p:cNvSpPr/>
            <p:nvPr/>
          </p:nvSpPr>
          <p:spPr>
            <a:xfrm>
              <a:off x="456992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26"/>
            <p:cNvSpPr/>
            <p:nvPr/>
          </p:nvSpPr>
          <p:spPr>
            <a:xfrm>
              <a:off x="4842580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26"/>
            <p:cNvSpPr/>
            <p:nvPr/>
          </p:nvSpPr>
          <p:spPr>
            <a:xfrm>
              <a:off x="5114711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26"/>
            <p:cNvSpPr/>
            <p:nvPr/>
          </p:nvSpPr>
          <p:spPr>
            <a:xfrm>
              <a:off x="538737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26"/>
            <p:cNvSpPr/>
            <p:nvPr/>
          </p:nvSpPr>
          <p:spPr>
            <a:xfrm>
              <a:off x="5660029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26"/>
            <p:cNvSpPr/>
            <p:nvPr/>
          </p:nvSpPr>
          <p:spPr>
            <a:xfrm>
              <a:off x="5932160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26"/>
            <p:cNvSpPr/>
            <p:nvPr/>
          </p:nvSpPr>
          <p:spPr>
            <a:xfrm>
              <a:off x="620481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26"/>
            <p:cNvSpPr/>
            <p:nvPr/>
          </p:nvSpPr>
          <p:spPr>
            <a:xfrm>
              <a:off x="6476902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26"/>
            <p:cNvSpPr/>
            <p:nvPr/>
          </p:nvSpPr>
          <p:spPr>
            <a:xfrm>
              <a:off x="6749609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1" y="1"/>
                  </a:lnTo>
                  <a:lnTo>
                    <a:pt x="71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26"/>
            <p:cNvSpPr/>
            <p:nvPr/>
          </p:nvSpPr>
          <p:spPr>
            <a:xfrm>
              <a:off x="7021692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26"/>
            <p:cNvSpPr/>
            <p:nvPr/>
          </p:nvSpPr>
          <p:spPr>
            <a:xfrm>
              <a:off x="729377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26"/>
            <p:cNvSpPr/>
            <p:nvPr/>
          </p:nvSpPr>
          <p:spPr>
            <a:xfrm>
              <a:off x="7565854" y="0"/>
              <a:ext cx="4081" cy="5143438"/>
            </a:xfrm>
            <a:custGeom>
              <a:avLst/>
              <a:gdLst/>
              <a:ahLst/>
              <a:cxnLst/>
              <a:rect l="l" t="t" r="r" b="b"/>
              <a:pathLst>
                <a:path w="85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26"/>
            <p:cNvSpPr/>
            <p:nvPr/>
          </p:nvSpPr>
          <p:spPr>
            <a:xfrm>
              <a:off x="7838561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26"/>
            <p:cNvSpPr/>
            <p:nvPr/>
          </p:nvSpPr>
          <p:spPr>
            <a:xfrm>
              <a:off x="811064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1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26"/>
            <p:cNvSpPr/>
            <p:nvPr/>
          </p:nvSpPr>
          <p:spPr>
            <a:xfrm>
              <a:off x="8383303" y="0"/>
              <a:ext cx="3505" cy="5143438"/>
            </a:xfrm>
            <a:custGeom>
              <a:avLst/>
              <a:gdLst/>
              <a:ahLst/>
              <a:cxnLst/>
              <a:rect l="l" t="t" r="r" b="b"/>
              <a:pathLst>
                <a:path w="73" h="125076" extrusionOk="0">
                  <a:moveTo>
                    <a:pt x="1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1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26"/>
            <p:cNvSpPr/>
            <p:nvPr/>
          </p:nvSpPr>
          <p:spPr>
            <a:xfrm>
              <a:off x="8655434" y="0"/>
              <a:ext cx="4033" cy="5143438"/>
            </a:xfrm>
            <a:custGeom>
              <a:avLst/>
              <a:gdLst/>
              <a:ahLst/>
              <a:cxnLst/>
              <a:rect l="l" t="t" r="r" b="b"/>
              <a:pathLst>
                <a:path w="84" h="125076" extrusionOk="0">
                  <a:moveTo>
                    <a:pt x="0" y="1"/>
                  </a:moveTo>
                  <a:lnTo>
                    <a:pt x="84" y="1"/>
                  </a:lnTo>
                  <a:lnTo>
                    <a:pt x="84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26"/>
            <p:cNvSpPr/>
            <p:nvPr/>
          </p:nvSpPr>
          <p:spPr>
            <a:xfrm>
              <a:off x="8928093" y="0"/>
              <a:ext cx="3457" cy="5143438"/>
            </a:xfrm>
            <a:custGeom>
              <a:avLst/>
              <a:gdLst/>
              <a:ahLst/>
              <a:cxnLst/>
              <a:rect l="l" t="t" r="r" b="b"/>
              <a:pathLst>
                <a:path w="72" h="125076" extrusionOk="0">
                  <a:moveTo>
                    <a:pt x="0" y="1"/>
                  </a:moveTo>
                  <a:lnTo>
                    <a:pt x="72" y="1"/>
                  </a:lnTo>
                  <a:lnTo>
                    <a:pt x="72" y="125076"/>
                  </a:lnTo>
                  <a:lnTo>
                    <a:pt x="0" y="125076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26"/>
            <p:cNvSpPr/>
            <p:nvPr/>
          </p:nvSpPr>
          <p:spPr>
            <a:xfrm>
              <a:off x="-99500" y="1344112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26"/>
            <p:cNvSpPr/>
            <p:nvPr/>
          </p:nvSpPr>
          <p:spPr>
            <a:xfrm>
              <a:off x="-99500" y="1616195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26"/>
            <p:cNvSpPr/>
            <p:nvPr/>
          </p:nvSpPr>
          <p:spPr>
            <a:xfrm>
              <a:off x="-99500" y="188885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26"/>
            <p:cNvSpPr/>
            <p:nvPr/>
          </p:nvSpPr>
          <p:spPr>
            <a:xfrm>
              <a:off x="-99500" y="2160985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26"/>
            <p:cNvSpPr/>
            <p:nvPr/>
          </p:nvSpPr>
          <p:spPr>
            <a:xfrm>
              <a:off x="-99500" y="2433644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26"/>
            <p:cNvSpPr/>
            <p:nvPr/>
          </p:nvSpPr>
          <p:spPr>
            <a:xfrm>
              <a:off x="-99500" y="270572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26"/>
            <p:cNvSpPr/>
            <p:nvPr/>
          </p:nvSpPr>
          <p:spPr>
            <a:xfrm>
              <a:off x="-99500" y="2978435"/>
              <a:ext cx="9280299" cy="3457"/>
            </a:xfrm>
            <a:custGeom>
              <a:avLst/>
              <a:gdLst/>
              <a:ahLst/>
              <a:cxnLst/>
              <a:rect l="l" t="t" r="r" b="b"/>
              <a:pathLst>
                <a:path w="190453" h="72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26"/>
            <p:cNvSpPr/>
            <p:nvPr/>
          </p:nvSpPr>
          <p:spPr>
            <a:xfrm>
              <a:off x="-99500" y="325051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26"/>
            <p:cNvSpPr/>
            <p:nvPr/>
          </p:nvSpPr>
          <p:spPr>
            <a:xfrm>
              <a:off x="-99500" y="3523177"/>
              <a:ext cx="9280299" cy="3505"/>
            </a:xfrm>
            <a:custGeom>
              <a:avLst/>
              <a:gdLst/>
              <a:ahLst/>
              <a:cxnLst/>
              <a:rect l="l" t="t" r="r" b="b"/>
              <a:pathLst>
                <a:path w="190453" h="73" extrusionOk="0">
                  <a:moveTo>
                    <a:pt x="0" y="1"/>
                  </a:moveTo>
                  <a:lnTo>
                    <a:pt x="190453" y="1"/>
                  </a:lnTo>
                  <a:lnTo>
                    <a:pt x="19045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26"/>
            <p:cNvSpPr/>
            <p:nvPr/>
          </p:nvSpPr>
          <p:spPr>
            <a:xfrm>
              <a:off x="-99500" y="3795308"/>
              <a:ext cx="9280299" cy="4033"/>
            </a:xfrm>
            <a:custGeom>
              <a:avLst/>
              <a:gdLst/>
              <a:ahLst/>
              <a:cxnLst/>
              <a:rect l="l" t="t" r="r" b="b"/>
              <a:pathLst>
                <a:path w="190453" h="84" extrusionOk="0">
                  <a:moveTo>
                    <a:pt x="0" y="0"/>
                  </a:moveTo>
                  <a:lnTo>
                    <a:pt x="190453" y="0"/>
                  </a:lnTo>
                  <a:lnTo>
                    <a:pt x="190453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52" name="Google Shape;1552;p26"/>
          <p:cNvSpPr txBox="1">
            <a:spLocks noGrp="1"/>
          </p:cNvSpPr>
          <p:nvPr>
            <p:ph type="title"/>
          </p:nvPr>
        </p:nvSpPr>
        <p:spPr>
          <a:xfrm>
            <a:off x="311700" y="540000"/>
            <a:ext cx="8520600" cy="4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553" name="Google Shape;1553;p26"/>
          <p:cNvGrpSpPr/>
          <p:nvPr/>
        </p:nvGrpSpPr>
        <p:grpSpPr>
          <a:xfrm>
            <a:off x="-699300" y="-41321"/>
            <a:ext cx="9979375" cy="5138698"/>
            <a:chOff x="-699300" y="-41321"/>
            <a:chExt cx="9979375" cy="5138698"/>
          </a:xfrm>
        </p:grpSpPr>
        <p:grpSp>
          <p:nvGrpSpPr>
            <p:cNvPr id="1554" name="Google Shape;1554;p26"/>
            <p:cNvGrpSpPr/>
            <p:nvPr/>
          </p:nvGrpSpPr>
          <p:grpSpPr>
            <a:xfrm rot="10800000">
              <a:off x="8310038" y="-41321"/>
              <a:ext cx="970037" cy="1254160"/>
              <a:chOff x="194863" y="3229838"/>
              <a:chExt cx="1354800" cy="1751375"/>
            </a:xfrm>
          </p:grpSpPr>
          <p:sp>
            <p:nvSpPr>
              <p:cNvPr id="1555" name="Google Shape;1555;p26"/>
              <p:cNvSpPr/>
              <p:nvPr/>
            </p:nvSpPr>
            <p:spPr>
              <a:xfrm>
                <a:off x="194863" y="3229850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6" name="Google Shape;1556;p26"/>
              <p:cNvSpPr/>
              <p:nvPr/>
            </p:nvSpPr>
            <p:spPr>
              <a:xfrm>
                <a:off x="194863" y="3625841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7" name="Google Shape;1557;p26"/>
              <p:cNvSpPr/>
              <p:nvPr/>
            </p:nvSpPr>
            <p:spPr>
              <a:xfrm>
                <a:off x="194863" y="4021831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8" name="Google Shape;1558;p26"/>
              <p:cNvSpPr/>
              <p:nvPr/>
            </p:nvSpPr>
            <p:spPr>
              <a:xfrm>
                <a:off x="194863" y="4417822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9" name="Google Shape;1559;p26"/>
              <p:cNvSpPr/>
              <p:nvPr/>
            </p:nvSpPr>
            <p:spPr>
              <a:xfrm>
                <a:off x="194863" y="4813813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0" name="Google Shape;1560;p26"/>
              <p:cNvSpPr/>
              <p:nvPr/>
            </p:nvSpPr>
            <p:spPr>
              <a:xfrm>
                <a:off x="788563" y="3229838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1" name="Google Shape;1561;p26"/>
              <p:cNvSpPr/>
              <p:nvPr/>
            </p:nvSpPr>
            <p:spPr>
              <a:xfrm>
                <a:off x="788563" y="3625828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2" name="Google Shape;1562;p26"/>
              <p:cNvSpPr/>
              <p:nvPr/>
            </p:nvSpPr>
            <p:spPr>
              <a:xfrm>
                <a:off x="788563" y="4021819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3" name="Google Shape;1563;p26"/>
              <p:cNvSpPr/>
              <p:nvPr/>
            </p:nvSpPr>
            <p:spPr>
              <a:xfrm>
                <a:off x="788563" y="4417809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4" name="Google Shape;1564;p26"/>
              <p:cNvSpPr/>
              <p:nvPr/>
            </p:nvSpPr>
            <p:spPr>
              <a:xfrm>
                <a:off x="788563" y="4813800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5" name="Google Shape;1565;p26"/>
              <p:cNvSpPr/>
              <p:nvPr/>
            </p:nvSpPr>
            <p:spPr>
              <a:xfrm>
                <a:off x="1382263" y="3229838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6" name="Google Shape;1566;p26"/>
              <p:cNvSpPr/>
              <p:nvPr/>
            </p:nvSpPr>
            <p:spPr>
              <a:xfrm>
                <a:off x="1382263" y="3625828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7" name="Google Shape;1567;p26"/>
              <p:cNvSpPr/>
              <p:nvPr/>
            </p:nvSpPr>
            <p:spPr>
              <a:xfrm>
                <a:off x="1382263" y="4021819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8" name="Google Shape;1568;p26"/>
              <p:cNvSpPr/>
              <p:nvPr/>
            </p:nvSpPr>
            <p:spPr>
              <a:xfrm>
                <a:off x="1382263" y="4417809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9" name="Google Shape;1569;p26"/>
              <p:cNvSpPr/>
              <p:nvPr/>
            </p:nvSpPr>
            <p:spPr>
              <a:xfrm>
                <a:off x="1382263" y="4813800"/>
                <a:ext cx="167400" cy="167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70" name="Google Shape;1570;p26"/>
            <p:cNvGrpSpPr/>
            <p:nvPr/>
          </p:nvGrpSpPr>
          <p:grpSpPr>
            <a:xfrm>
              <a:off x="-88333" y="4424596"/>
              <a:ext cx="1364421" cy="510100"/>
              <a:chOff x="6532638" y="1585075"/>
              <a:chExt cx="619150" cy="170300"/>
            </a:xfrm>
          </p:grpSpPr>
          <p:sp>
            <p:nvSpPr>
              <p:cNvPr id="1571" name="Google Shape;1571;p26"/>
              <p:cNvSpPr/>
              <p:nvPr/>
            </p:nvSpPr>
            <p:spPr>
              <a:xfrm>
                <a:off x="6532638" y="1585075"/>
                <a:ext cx="619150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24766" h="6812" extrusionOk="0">
                    <a:moveTo>
                      <a:pt x="1" y="1"/>
                    </a:moveTo>
                    <a:lnTo>
                      <a:pt x="1" y="6811"/>
                    </a:lnTo>
                    <a:lnTo>
                      <a:pt x="24766" y="6811"/>
                    </a:lnTo>
                    <a:lnTo>
                      <a:pt x="24766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2" name="Google Shape;1572;p26"/>
              <p:cNvSpPr/>
              <p:nvPr/>
            </p:nvSpPr>
            <p:spPr>
              <a:xfrm>
                <a:off x="6555263" y="1585075"/>
                <a:ext cx="143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3" h="6812" extrusionOk="0">
                    <a:moveTo>
                      <a:pt x="1" y="1"/>
                    </a:moveTo>
                    <a:lnTo>
                      <a:pt x="1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3" name="Google Shape;1573;p26"/>
              <p:cNvSpPr/>
              <p:nvPr/>
            </p:nvSpPr>
            <p:spPr>
              <a:xfrm>
                <a:off x="6595738" y="1585075"/>
                <a:ext cx="143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3" h="6812" extrusionOk="0">
                    <a:moveTo>
                      <a:pt x="1" y="1"/>
                    </a:moveTo>
                    <a:lnTo>
                      <a:pt x="1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4" name="Google Shape;1574;p26"/>
              <p:cNvSpPr/>
              <p:nvPr/>
            </p:nvSpPr>
            <p:spPr>
              <a:xfrm>
                <a:off x="6636238" y="1585075"/>
                <a:ext cx="14300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812" extrusionOk="0">
                    <a:moveTo>
                      <a:pt x="0" y="1"/>
                    </a:moveTo>
                    <a:lnTo>
                      <a:pt x="0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5" name="Google Shape;1575;p26"/>
              <p:cNvSpPr/>
              <p:nvPr/>
            </p:nvSpPr>
            <p:spPr>
              <a:xfrm>
                <a:off x="6676713" y="1585075"/>
                <a:ext cx="14300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812" extrusionOk="0">
                    <a:moveTo>
                      <a:pt x="0" y="1"/>
                    </a:moveTo>
                    <a:lnTo>
                      <a:pt x="0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6" name="Google Shape;1576;p26"/>
              <p:cNvSpPr/>
              <p:nvPr/>
            </p:nvSpPr>
            <p:spPr>
              <a:xfrm>
                <a:off x="6717188" y="1585075"/>
                <a:ext cx="143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3" h="6812" extrusionOk="0">
                    <a:moveTo>
                      <a:pt x="1" y="1"/>
                    </a:moveTo>
                    <a:lnTo>
                      <a:pt x="1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7" name="Google Shape;1577;p26"/>
              <p:cNvSpPr/>
              <p:nvPr/>
            </p:nvSpPr>
            <p:spPr>
              <a:xfrm>
                <a:off x="6757663" y="1585075"/>
                <a:ext cx="143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3" h="6812" extrusionOk="0">
                    <a:moveTo>
                      <a:pt x="1" y="1"/>
                    </a:moveTo>
                    <a:lnTo>
                      <a:pt x="1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8" name="Google Shape;1578;p26"/>
              <p:cNvSpPr/>
              <p:nvPr/>
            </p:nvSpPr>
            <p:spPr>
              <a:xfrm>
                <a:off x="6798163" y="1585075"/>
                <a:ext cx="14300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812" extrusionOk="0">
                    <a:moveTo>
                      <a:pt x="0" y="1"/>
                    </a:moveTo>
                    <a:lnTo>
                      <a:pt x="0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9" name="Google Shape;1579;p26"/>
              <p:cNvSpPr/>
              <p:nvPr/>
            </p:nvSpPr>
            <p:spPr>
              <a:xfrm>
                <a:off x="6838638" y="1585075"/>
                <a:ext cx="14300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812" extrusionOk="0">
                    <a:moveTo>
                      <a:pt x="0" y="1"/>
                    </a:moveTo>
                    <a:lnTo>
                      <a:pt x="0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0" name="Google Shape;1580;p26"/>
              <p:cNvSpPr/>
              <p:nvPr/>
            </p:nvSpPr>
            <p:spPr>
              <a:xfrm>
                <a:off x="6879113" y="1585075"/>
                <a:ext cx="143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3" h="6812" extrusionOk="0">
                    <a:moveTo>
                      <a:pt x="1" y="1"/>
                    </a:moveTo>
                    <a:lnTo>
                      <a:pt x="1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1" name="Google Shape;1581;p26"/>
              <p:cNvSpPr/>
              <p:nvPr/>
            </p:nvSpPr>
            <p:spPr>
              <a:xfrm>
                <a:off x="6919588" y="1585075"/>
                <a:ext cx="143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3" h="6812" extrusionOk="0">
                    <a:moveTo>
                      <a:pt x="1" y="1"/>
                    </a:moveTo>
                    <a:lnTo>
                      <a:pt x="1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2" name="Google Shape;1582;p26"/>
              <p:cNvSpPr/>
              <p:nvPr/>
            </p:nvSpPr>
            <p:spPr>
              <a:xfrm>
                <a:off x="6960088" y="1585075"/>
                <a:ext cx="14300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812" extrusionOk="0">
                    <a:moveTo>
                      <a:pt x="0" y="1"/>
                    </a:moveTo>
                    <a:lnTo>
                      <a:pt x="0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3" name="Google Shape;1583;p26"/>
              <p:cNvSpPr/>
              <p:nvPr/>
            </p:nvSpPr>
            <p:spPr>
              <a:xfrm>
                <a:off x="7000563" y="1585075"/>
                <a:ext cx="14300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2" h="6812" extrusionOk="0">
                    <a:moveTo>
                      <a:pt x="0" y="1"/>
                    </a:moveTo>
                    <a:lnTo>
                      <a:pt x="0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4" name="Google Shape;1584;p26"/>
              <p:cNvSpPr/>
              <p:nvPr/>
            </p:nvSpPr>
            <p:spPr>
              <a:xfrm>
                <a:off x="7041038" y="1585075"/>
                <a:ext cx="143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73" h="6812" extrusionOk="0">
                    <a:moveTo>
                      <a:pt x="1" y="1"/>
                    </a:moveTo>
                    <a:lnTo>
                      <a:pt x="1" y="6811"/>
                    </a:lnTo>
                    <a:lnTo>
                      <a:pt x="572" y="6811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5" name="Google Shape;1585;p26"/>
              <p:cNvSpPr/>
              <p:nvPr/>
            </p:nvSpPr>
            <p:spPr>
              <a:xfrm>
                <a:off x="7081213" y="1585075"/>
                <a:ext cx="146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85" h="6812" extrusionOk="0">
                    <a:moveTo>
                      <a:pt x="1" y="1"/>
                    </a:moveTo>
                    <a:lnTo>
                      <a:pt x="1" y="6811"/>
                    </a:lnTo>
                    <a:lnTo>
                      <a:pt x="584" y="6811"/>
                    </a:lnTo>
                    <a:lnTo>
                      <a:pt x="584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6" name="Google Shape;1586;p26"/>
              <p:cNvSpPr/>
              <p:nvPr/>
            </p:nvSpPr>
            <p:spPr>
              <a:xfrm>
                <a:off x="7121713" y="1585075"/>
                <a:ext cx="14600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6812" extrusionOk="0">
                    <a:moveTo>
                      <a:pt x="0" y="1"/>
                    </a:moveTo>
                    <a:lnTo>
                      <a:pt x="0" y="6811"/>
                    </a:lnTo>
                    <a:lnTo>
                      <a:pt x="584" y="6811"/>
                    </a:lnTo>
                    <a:lnTo>
                      <a:pt x="584" y="1"/>
                    </a:lnTo>
                    <a:close/>
                  </a:path>
                </a:pathLst>
              </a:custGeom>
              <a:solidFill>
                <a:srgbClr val="12131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87" name="Google Shape;1587;p26"/>
            <p:cNvGrpSpPr/>
            <p:nvPr/>
          </p:nvGrpSpPr>
          <p:grpSpPr>
            <a:xfrm>
              <a:off x="8128576" y="4261914"/>
              <a:ext cx="859777" cy="835462"/>
              <a:chOff x="5109838" y="3156700"/>
              <a:chExt cx="306625" cy="297975"/>
            </a:xfrm>
          </p:grpSpPr>
          <p:sp>
            <p:nvSpPr>
              <p:cNvPr id="1588" name="Google Shape;1588;p26"/>
              <p:cNvSpPr/>
              <p:nvPr/>
            </p:nvSpPr>
            <p:spPr>
              <a:xfrm>
                <a:off x="5246763" y="3180825"/>
                <a:ext cx="65525" cy="273850"/>
              </a:xfrm>
              <a:custGeom>
                <a:avLst/>
                <a:gdLst/>
                <a:ahLst/>
                <a:cxnLst/>
                <a:rect l="l" t="t" r="r" b="b"/>
                <a:pathLst>
                  <a:path w="2621" h="10954" extrusionOk="0">
                    <a:moveTo>
                      <a:pt x="1" y="0"/>
                    </a:moveTo>
                    <a:lnTo>
                      <a:pt x="1" y="10954"/>
                    </a:lnTo>
                    <a:lnTo>
                      <a:pt x="2620" y="10954"/>
                    </a:lnTo>
                    <a:lnTo>
                      <a:pt x="262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9" name="Google Shape;1589;p26"/>
              <p:cNvSpPr/>
              <p:nvPr/>
            </p:nvSpPr>
            <p:spPr>
              <a:xfrm>
                <a:off x="5142888" y="3285000"/>
                <a:ext cx="273575" cy="65500"/>
              </a:xfrm>
              <a:custGeom>
                <a:avLst/>
                <a:gdLst/>
                <a:ahLst/>
                <a:cxnLst/>
                <a:rect l="l" t="t" r="r" b="b"/>
                <a:pathLst>
                  <a:path w="10943" h="2620" extrusionOk="0">
                    <a:moveTo>
                      <a:pt x="0" y="0"/>
                    </a:moveTo>
                    <a:lnTo>
                      <a:pt x="0" y="2620"/>
                    </a:lnTo>
                    <a:lnTo>
                      <a:pt x="10942" y="2620"/>
                    </a:lnTo>
                    <a:lnTo>
                      <a:pt x="1094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0" name="Google Shape;1590;p26"/>
              <p:cNvSpPr/>
              <p:nvPr/>
            </p:nvSpPr>
            <p:spPr>
              <a:xfrm>
                <a:off x="5214038" y="3156700"/>
                <a:ext cx="65500" cy="273575"/>
              </a:xfrm>
              <a:custGeom>
                <a:avLst/>
                <a:gdLst/>
                <a:ahLst/>
                <a:cxnLst/>
                <a:rect l="l" t="t" r="r" b="b"/>
                <a:pathLst>
                  <a:path w="2620" h="10943" extrusionOk="0">
                    <a:moveTo>
                      <a:pt x="0" y="1"/>
                    </a:moveTo>
                    <a:lnTo>
                      <a:pt x="0" y="10942"/>
                    </a:lnTo>
                    <a:lnTo>
                      <a:pt x="2619" y="10942"/>
                    </a:lnTo>
                    <a:lnTo>
                      <a:pt x="261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1" name="Google Shape;1591;p26"/>
              <p:cNvSpPr/>
              <p:nvPr/>
            </p:nvSpPr>
            <p:spPr>
              <a:xfrm>
                <a:off x="5109838" y="3260575"/>
                <a:ext cx="273875" cy="65525"/>
              </a:xfrm>
              <a:custGeom>
                <a:avLst/>
                <a:gdLst/>
                <a:ahLst/>
                <a:cxnLst/>
                <a:rect l="l" t="t" r="r" b="b"/>
                <a:pathLst>
                  <a:path w="10955" h="2621" extrusionOk="0">
                    <a:moveTo>
                      <a:pt x="1" y="1"/>
                    </a:moveTo>
                    <a:lnTo>
                      <a:pt x="1" y="2620"/>
                    </a:lnTo>
                    <a:lnTo>
                      <a:pt x="10955" y="2620"/>
                    </a:lnTo>
                    <a:lnTo>
                      <a:pt x="10955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92" name="Google Shape;1592;p26"/>
            <p:cNvSpPr/>
            <p:nvPr/>
          </p:nvSpPr>
          <p:spPr>
            <a:xfrm>
              <a:off x="-699300" y="242575"/>
              <a:ext cx="1419300" cy="1419300"/>
            </a:xfrm>
            <a:prstGeom prst="donut">
              <a:avLst>
                <a:gd name="adj" fmla="val 2500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_1_1_1">
    <p:spTree>
      <p:nvGrpSpPr>
        <p:cNvPr id="1" name="Shape 1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4" name="Google Shape;1594;p27"/>
          <p:cNvGrpSpPr/>
          <p:nvPr/>
        </p:nvGrpSpPr>
        <p:grpSpPr>
          <a:xfrm>
            <a:off x="-99500" y="0"/>
            <a:ext cx="9280299" cy="5143438"/>
            <a:chOff x="-99500" y="0"/>
            <a:chExt cx="9280299" cy="5143438"/>
          </a:xfrm>
        </p:grpSpPr>
        <p:grpSp>
          <p:nvGrpSpPr>
            <p:cNvPr id="1595" name="Google Shape;1595;p27"/>
            <p:cNvGrpSpPr/>
            <p:nvPr/>
          </p:nvGrpSpPr>
          <p:grpSpPr>
            <a:xfrm>
              <a:off x="-99500" y="0"/>
              <a:ext cx="9280299" cy="5143438"/>
              <a:chOff x="-99500" y="0"/>
              <a:chExt cx="9280299" cy="5143438"/>
            </a:xfrm>
          </p:grpSpPr>
          <p:sp>
            <p:nvSpPr>
              <p:cNvPr id="1596" name="Google Shape;1596;p27"/>
              <p:cNvSpPr/>
              <p:nvPr/>
            </p:nvSpPr>
            <p:spPr>
              <a:xfrm>
                <a:off x="212325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7" name="Google Shape;1597;p27"/>
              <p:cNvSpPr/>
              <p:nvPr/>
            </p:nvSpPr>
            <p:spPr>
              <a:xfrm>
                <a:off x="484408" y="0"/>
                <a:ext cx="4081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5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8" name="Google Shape;1598;p27"/>
              <p:cNvSpPr/>
              <p:nvPr/>
            </p:nvSpPr>
            <p:spPr>
              <a:xfrm>
                <a:off x="757115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9" name="Google Shape;1599;p27"/>
              <p:cNvSpPr/>
              <p:nvPr/>
            </p:nvSpPr>
            <p:spPr>
              <a:xfrm>
                <a:off x="1029198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0" name="Google Shape;1600;p27"/>
              <p:cNvSpPr/>
              <p:nvPr/>
            </p:nvSpPr>
            <p:spPr>
              <a:xfrm>
                <a:off x="1301857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1" name="Google Shape;1601;p27"/>
              <p:cNvSpPr/>
              <p:nvPr/>
            </p:nvSpPr>
            <p:spPr>
              <a:xfrm>
                <a:off x="1573988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0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2" name="Google Shape;1602;p27"/>
              <p:cNvSpPr/>
              <p:nvPr/>
            </p:nvSpPr>
            <p:spPr>
              <a:xfrm>
                <a:off x="1846647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3" name="Google Shape;1603;p27"/>
              <p:cNvSpPr/>
              <p:nvPr/>
            </p:nvSpPr>
            <p:spPr>
              <a:xfrm>
                <a:off x="2119306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4" name="Google Shape;1604;p27"/>
              <p:cNvSpPr/>
              <p:nvPr/>
            </p:nvSpPr>
            <p:spPr>
              <a:xfrm>
                <a:off x="2391437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5" name="Google Shape;1605;p27"/>
              <p:cNvSpPr/>
              <p:nvPr/>
            </p:nvSpPr>
            <p:spPr>
              <a:xfrm>
                <a:off x="2664096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6" name="Google Shape;1606;p27"/>
              <p:cNvSpPr/>
              <p:nvPr/>
            </p:nvSpPr>
            <p:spPr>
              <a:xfrm>
                <a:off x="2936179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27"/>
              <p:cNvSpPr/>
              <p:nvPr/>
            </p:nvSpPr>
            <p:spPr>
              <a:xfrm>
                <a:off x="3208887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1" y="1"/>
                    </a:lnTo>
                    <a:lnTo>
                      <a:pt x="71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8" name="Google Shape;1608;p27"/>
              <p:cNvSpPr/>
              <p:nvPr/>
            </p:nvSpPr>
            <p:spPr>
              <a:xfrm>
                <a:off x="3480970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9" name="Google Shape;1609;p27"/>
              <p:cNvSpPr/>
              <p:nvPr/>
            </p:nvSpPr>
            <p:spPr>
              <a:xfrm>
                <a:off x="3753048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0" name="Google Shape;1610;p27"/>
              <p:cNvSpPr/>
              <p:nvPr/>
            </p:nvSpPr>
            <p:spPr>
              <a:xfrm>
                <a:off x="4025131" y="0"/>
                <a:ext cx="4081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5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1" name="Google Shape;1611;p27"/>
              <p:cNvSpPr/>
              <p:nvPr/>
            </p:nvSpPr>
            <p:spPr>
              <a:xfrm>
                <a:off x="4297838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2" name="Google Shape;1612;p27"/>
              <p:cNvSpPr/>
              <p:nvPr/>
            </p:nvSpPr>
            <p:spPr>
              <a:xfrm>
                <a:off x="4569921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3" name="Google Shape;1613;p27"/>
              <p:cNvSpPr/>
              <p:nvPr/>
            </p:nvSpPr>
            <p:spPr>
              <a:xfrm>
                <a:off x="4842580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4" name="Google Shape;1614;p27"/>
              <p:cNvSpPr/>
              <p:nvPr/>
            </p:nvSpPr>
            <p:spPr>
              <a:xfrm>
                <a:off x="5114711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0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5" name="Google Shape;1615;p27"/>
              <p:cNvSpPr/>
              <p:nvPr/>
            </p:nvSpPr>
            <p:spPr>
              <a:xfrm>
                <a:off x="5387370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6" name="Google Shape;1616;p27"/>
              <p:cNvSpPr/>
              <p:nvPr/>
            </p:nvSpPr>
            <p:spPr>
              <a:xfrm>
                <a:off x="5660029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7" name="Google Shape;1617;p27"/>
              <p:cNvSpPr/>
              <p:nvPr/>
            </p:nvSpPr>
            <p:spPr>
              <a:xfrm>
                <a:off x="5932160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8" name="Google Shape;1618;p27"/>
              <p:cNvSpPr/>
              <p:nvPr/>
            </p:nvSpPr>
            <p:spPr>
              <a:xfrm>
                <a:off x="6204819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9" name="Google Shape;1619;p27"/>
              <p:cNvSpPr/>
              <p:nvPr/>
            </p:nvSpPr>
            <p:spPr>
              <a:xfrm>
                <a:off x="6476902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0" name="Google Shape;1620;p27"/>
              <p:cNvSpPr/>
              <p:nvPr/>
            </p:nvSpPr>
            <p:spPr>
              <a:xfrm>
                <a:off x="6749609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1" y="1"/>
                    </a:lnTo>
                    <a:lnTo>
                      <a:pt x="71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1" name="Google Shape;1621;p27"/>
              <p:cNvSpPr/>
              <p:nvPr/>
            </p:nvSpPr>
            <p:spPr>
              <a:xfrm>
                <a:off x="7021692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2" name="Google Shape;1622;p27"/>
              <p:cNvSpPr/>
              <p:nvPr/>
            </p:nvSpPr>
            <p:spPr>
              <a:xfrm>
                <a:off x="7293771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3" name="Google Shape;1623;p27"/>
              <p:cNvSpPr/>
              <p:nvPr/>
            </p:nvSpPr>
            <p:spPr>
              <a:xfrm>
                <a:off x="7565854" y="0"/>
                <a:ext cx="4081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5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4" name="Google Shape;1624;p27"/>
              <p:cNvSpPr/>
              <p:nvPr/>
            </p:nvSpPr>
            <p:spPr>
              <a:xfrm>
                <a:off x="7838561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5" name="Google Shape;1625;p27"/>
              <p:cNvSpPr/>
              <p:nvPr/>
            </p:nvSpPr>
            <p:spPr>
              <a:xfrm>
                <a:off x="8110644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6" name="Google Shape;1626;p27"/>
              <p:cNvSpPr/>
              <p:nvPr/>
            </p:nvSpPr>
            <p:spPr>
              <a:xfrm>
                <a:off x="8383303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7" name="Google Shape;1627;p27"/>
              <p:cNvSpPr/>
              <p:nvPr/>
            </p:nvSpPr>
            <p:spPr>
              <a:xfrm>
                <a:off x="8655434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0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8" name="Google Shape;1628;p27"/>
              <p:cNvSpPr/>
              <p:nvPr/>
            </p:nvSpPr>
            <p:spPr>
              <a:xfrm>
                <a:off x="8928093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9" name="Google Shape;1629;p27"/>
              <p:cNvSpPr/>
              <p:nvPr/>
            </p:nvSpPr>
            <p:spPr>
              <a:xfrm>
                <a:off x="-99500" y="1344112"/>
                <a:ext cx="9280299" cy="3457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2" extrusionOk="0">
                    <a:moveTo>
                      <a:pt x="0" y="0"/>
                    </a:moveTo>
                    <a:lnTo>
                      <a:pt x="190453" y="0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0" name="Google Shape;1630;p27"/>
              <p:cNvSpPr/>
              <p:nvPr/>
            </p:nvSpPr>
            <p:spPr>
              <a:xfrm>
                <a:off x="-99500" y="1616195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1" name="Google Shape;1631;p27"/>
              <p:cNvSpPr/>
              <p:nvPr/>
            </p:nvSpPr>
            <p:spPr>
              <a:xfrm>
                <a:off x="-99500" y="1888854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2" name="Google Shape;1632;p27"/>
              <p:cNvSpPr/>
              <p:nvPr/>
            </p:nvSpPr>
            <p:spPr>
              <a:xfrm>
                <a:off x="-99500" y="2160985"/>
                <a:ext cx="9280299" cy="4033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84" extrusionOk="0">
                    <a:moveTo>
                      <a:pt x="0" y="0"/>
                    </a:moveTo>
                    <a:lnTo>
                      <a:pt x="190453" y="0"/>
                    </a:lnTo>
                    <a:lnTo>
                      <a:pt x="190453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3" name="Google Shape;1633;p27"/>
              <p:cNvSpPr/>
              <p:nvPr/>
            </p:nvSpPr>
            <p:spPr>
              <a:xfrm>
                <a:off x="-99500" y="2433644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4" name="Google Shape;1634;p27"/>
              <p:cNvSpPr/>
              <p:nvPr/>
            </p:nvSpPr>
            <p:spPr>
              <a:xfrm>
                <a:off x="-99500" y="2705727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5" name="Google Shape;1635;p27"/>
              <p:cNvSpPr/>
              <p:nvPr/>
            </p:nvSpPr>
            <p:spPr>
              <a:xfrm>
                <a:off x="-99500" y="2978435"/>
                <a:ext cx="9280299" cy="3457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2" extrusionOk="0">
                    <a:moveTo>
                      <a:pt x="0" y="0"/>
                    </a:moveTo>
                    <a:lnTo>
                      <a:pt x="190453" y="0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6" name="Google Shape;1636;p27"/>
              <p:cNvSpPr/>
              <p:nvPr/>
            </p:nvSpPr>
            <p:spPr>
              <a:xfrm>
                <a:off x="-99500" y="3250518"/>
                <a:ext cx="9280299" cy="4033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84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7" name="Google Shape;1637;p27"/>
              <p:cNvSpPr/>
              <p:nvPr/>
            </p:nvSpPr>
            <p:spPr>
              <a:xfrm>
                <a:off x="-99500" y="3523177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8" name="Google Shape;1638;p27"/>
              <p:cNvSpPr/>
              <p:nvPr/>
            </p:nvSpPr>
            <p:spPr>
              <a:xfrm>
                <a:off x="-99500" y="3795308"/>
                <a:ext cx="9280299" cy="4033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84" extrusionOk="0">
                    <a:moveTo>
                      <a:pt x="0" y="0"/>
                    </a:moveTo>
                    <a:lnTo>
                      <a:pt x="190453" y="0"/>
                    </a:lnTo>
                    <a:lnTo>
                      <a:pt x="190453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39" name="Google Shape;1639;p27"/>
            <p:cNvGrpSpPr/>
            <p:nvPr/>
          </p:nvGrpSpPr>
          <p:grpSpPr>
            <a:xfrm>
              <a:off x="117287" y="100756"/>
              <a:ext cx="8722065" cy="4363753"/>
              <a:chOff x="117287" y="100756"/>
              <a:chExt cx="8722065" cy="4363753"/>
            </a:xfrm>
          </p:grpSpPr>
          <p:grpSp>
            <p:nvGrpSpPr>
              <p:cNvPr id="1640" name="Google Shape;1640;p27"/>
              <p:cNvGrpSpPr/>
              <p:nvPr/>
            </p:nvGrpSpPr>
            <p:grpSpPr>
              <a:xfrm>
                <a:off x="7867306" y="202825"/>
                <a:ext cx="972046" cy="1342812"/>
                <a:chOff x="2673045" y="-67517"/>
                <a:chExt cx="665238" cy="918916"/>
              </a:xfrm>
            </p:grpSpPr>
            <p:sp>
              <p:nvSpPr>
                <p:cNvPr id="1641" name="Google Shape;1641;p27"/>
                <p:cNvSpPr/>
                <p:nvPr/>
              </p:nvSpPr>
              <p:spPr>
                <a:xfrm rot="-5400000">
                  <a:off x="2594024" y="111691"/>
                  <a:ext cx="823440" cy="6559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874" h="20612" extrusionOk="0">
                      <a:moveTo>
                        <a:pt x="20350" y="1"/>
                      </a:moveTo>
                      <a:cubicBezTo>
                        <a:pt x="19973" y="1"/>
                        <a:pt x="19591" y="105"/>
                        <a:pt x="19253" y="324"/>
                      </a:cubicBezTo>
                      <a:cubicBezTo>
                        <a:pt x="18301" y="931"/>
                        <a:pt x="18027" y="2205"/>
                        <a:pt x="18634" y="3145"/>
                      </a:cubicBezTo>
                      <a:cubicBezTo>
                        <a:pt x="21230" y="7170"/>
                        <a:pt x="20063" y="12551"/>
                        <a:pt x="16039" y="15135"/>
                      </a:cubicBezTo>
                      <a:cubicBezTo>
                        <a:pt x="14617" y="16053"/>
                        <a:pt x="13001" y="16524"/>
                        <a:pt x="11354" y="16524"/>
                      </a:cubicBezTo>
                      <a:cubicBezTo>
                        <a:pt x="10738" y="16524"/>
                        <a:pt x="10118" y="16458"/>
                        <a:pt x="9502" y="16326"/>
                      </a:cubicBezTo>
                      <a:cubicBezTo>
                        <a:pt x="7240" y="15837"/>
                        <a:pt x="5299" y="14492"/>
                        <a:pt x="4049" y="12539"/>
                      </a:cubicBezTo>
                      <a:cubicBezTo>
                        <a:pt x="3654" y="11932"/>
                        <a:pt x="2998" y="11601"/>
                        <a:pt x="2331" y="11601"/>
                      </a:cubicBezTo>
                      <a:cubicBezTo>
                        <a:pt x="1951" y="11601"/>
                        <a:pt x="1568" y="11708"/>
                        <a:pt x="1227" y="11932"/>
                      </a:cubicBezTo>
                      <a:cubicBezTo>
                        <a:pt x="275" y="12539"/>
                        <a:pt x="1" y="13801"/>
                        <a:pt x="608" y="14754"/>
                      </a:cubicBezTo>
                      <a:cubicBezTo>
                        <a:pt x="2454" y="17611"/>
                        <a:pt x="5299" y="19588"/>
                        <a:pt x="8633" y="20314"/>
                      </a:cubicBezTo>
                      <a:cubicBezTo>
                        <a:pt x="9538" y="20517"/>
                        <a:pt x="10455" y="20612"/>
                        <a:pt x="11371" y="20612"/>
                      </a:cubicBezTo>
                      <a:cubicBezTo>
                        <a:pt x="13788" y="20612"/>
                        <a:pt x="16158" y="19921"/>
                        <a:pt x="18241" y="18576"/>
                      </a:cubicBezTo>
                      <a:cubicBezTo>
                        <a:pt x="24159" y="14766"/>
                        <a:pt x="25873" y="6860"/>
                        <a:pt x="22075" y="943"/>
                      </a:cubicBezTo>
                      <a:cubicBezTo>
                        <a:pt x="21686" y="333"/>
                        <a:pt x="21024" y="1"/>
                        <a:pt x="20350" y="1"/>
                      </a:cubicBezTo>
                      <a:close/>
                    </a:path>
                  </a:pathLst>
                </a:custGeom>
                <a:solidFill>
                  <a:srgbClr val="2DD5E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42" name="Google Shape;1642;p27"/>
                <p:cNvSpPr/>
                <p:nvPr/>
              </p:nvSpPr>
              <p:spPr>
                <a:xfrm rot="-5400000">
                  <a:off x="2588279" y="17249"/>
                  <a:ext cx="834770" cy="6652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230" h="20903" extrusionOk="0">
                      <a:moveTo>
                        <a:pt x="20529" y="298"/>
                      </a:moveTo>
                      <a:cubicBezTo>
                        <a:pt x="20662" y="298"/>
                        <a:pt x="20797" y="312"/>
                        <a:pt x="20931" y="341"/>
                      </a:cubicBezTo>
                      <a:cubicBezTo>
                        <a:pt x="21419" y="448"/>
                        <a:pt x="21848" y="745"/>
                        <a:pt x="22122" y="1174"/>
                      </a:cubicBezTo>
                      <a:cubicBezTo>
                        <a:pt x="25884" y="7020"/>
                        <a:pt x="24182" y="14842"/>
                        <a:pt x="18336" y="18605"/>
                      </a:cubicBezTo>
                      <a:cubicBezTo>
                        <a:pt x="16300" y="19914"/>
                        <a:pt x="13942" y="20617"/>
                        <a:pt x="11537" y="20617"/>
                      </a:cubicBezTo>
                      <a:cubicBezTo>
                        <a:pt x="10644" y="20617"/>
                        <a:pt x="9727" y="20510"/>
                        <a:pt x="8846" y="20319"/>
                      </a:cubicBezTo>
                      <a:cubicBezTo>
                        <a:pt x="5548" y="19605"/>
                        <a:pt x="2727" y="17652"/>
                        <a:pt x="905" y="14819"/>
                      </a:cubicBezTo>
                      <a:cubicBezTo>
                        <a:pt x="345" y="13937"/>
                        <a:pt x="595" y="12759"/>
                        <a:pt x="1476" y="12199"/>
                      </a:cubicBezTo>
                      <a:cubicBezTo>
                        <a:pt x="1786" y="11997"/>
                        <a:pt x="2143" y="11902"/>
                        <a:pt x="2500" y="11902"/>
                      </a:cubicBezTo>
                      <a:cubicBezTo>
                        <a:pt x="2631" y="11902"/>
                        <a:pt x="2762" y="11913"/>
                        <a:pt x="2905" y="11949"/>
                      </a:cubicBezTo>
                      <a:cubicBezTo>
                        <a:pt x="3393" y="12056"/>
                        <a:pt x="3822" y="12342"/>
                        <a:pt x="4096" y="12771"/>
                      </a:cubicBezTo>
                      <a:cubicBezTo>
                        <a:pt x="5370" y="14747"/>
                        <a:pt x="7334" y="16116"/>
                        <a:pt x="9644" y="16616"/>
                      </a:cubicBezTo>
                      <a:cubicBezTo>
                        <a:pt x="10275" y="16754"/>
                        <a:pt x="10912" y="16822"/>
                        <a:pt x="11544" y="16822"/>
                      </a:cubicBezTo>
                      <a:cubicBezTo>
                        <a:pt x="13214" y="16822"/>
                        <a:pt x="14854" y="16347"/>
                        <a:pt x="16288" y="15414"/>
                      </a:cubicBezTo>
                      <a:cubicBezTo>
                        <a:pt x="20384" y="12783"/>
                        <a:pt x="21574" y="7318"/>
                        <a:pt x="18943" y="3222"/>
                      </a:cubicBezTo>
                      <a:cubicBezTo>
                        <a:pt x="18371" y="2341"/>
                        <a:pt x="18621" y="1162"/>
                        <a:pt x="19503" y="603"/>
                      </a:cubicBezTo>
                      <a:cubicBezTo>
                        <a:pt x="19816" y="402"/>
                        <a:pt x="20167" y="298"/>
                        <a:pt x="20529" y="298"/>
                      </a:cubicBezTo>
                      <a:close/>
                      <a:moveTo>
                        <a:pt x="20512" y="0"/>
                      </a:moveTo>
                      <a:cubicBezTo>
                        <a:pt x="20101" y="0"/>
                        <a:pt x="19700" y="121"/>
                        <a:pt x="19348" y="352"/>
                      </a:cubicBezTo>
                      <a:cubicBezTo>
                        <a:pt x="18324" y="1007"/>
                        <a:pt x="18038" y="2365"/>
                        <a:pt x="18693" y="3377"/>
                      </a:cubicBezTo>
                      <a:cubicBezTo>
                        <a:pt x="21229" y="7330"/>
                        <a:pt x="20086" y="12616"/>
                        <a:pt x="16133" y="15164"/>
                      </a:cubicBezTo>
                      <a:cubicBezTo>
                        <a:pt x="14738" y="16065"/>
                        <a:pt x="13148" y="16525"/>
                        <a:pt x="11527" y="16525"/>
                      </a:cubicBezTo>
                      <a:cubicBezTo>
                        <a:pt x="10920" y="16525"/>
                        <a:pt x="10310" y="16460"/>
                        <a:pt x="9704" y="16331"/>
                      </a:cubicBezTo>
                      <a:cubicBezTo>
                        <a:pt x="7477" y="15842"/>
                        <a:pt x="5572" y="14521"/>
                        <a:pt x="4346" y="12604"/>
                      </a:cubicBezTo>
                      <a:cubicBezTo>
                        <a:pt x="4024" y="12116"/>
                        <a:pt x="3536" y="11771"/>
                        <a:pt x="2965" y="11651"/>
                      </a:cubicBezTo>
                      <a:cubicBezTo>
                        <a:pt x="2807" y="11619"/>
                        <a:pt x="2649" y="11602"/>
                        <a:pt x="2491" y="11602"/>
                      </a:cubicBezTo>
                      <a:cubicBezTo>
                        <a:pt x="2078" y="11602"/>
                        <a:pt x="1672" y="11716"/>
                        <a:pt x="1310" y="11949"/>
                      </a:cubicBezTo>
                      <a:cubicBezTo>
                        <a:pt x="298" y="12604"/>
                        <a:pt x="0" y="13961"/>
                        <a:pt x="655" y="14973"/>
                      </a:cubicBezTo>
                      <a:cubicBezTo>
                        <a:pt x="2524" y="17878"/>
                        <a:pt x="5406" y="19879"/>
                        <a:pt x="8775" y="20605"/>
                      </a:cubicBezTo>
                      <a:cubicBezTo>
                        <a:pt x="9692" y="20807"/>
                        <a:pt x="10620" y="20903"/>
                        <a:pt x="11537" y="20903"/>
                      </a:cubicBezTo>
                      <a:cubicBezTo>
                        <a:pt x="14002" y="20903"/>
                        <a:pt x="16407" y="20200"/>
                        <a:pt x="18502" y="18843"/>
                      </a:cubicBezTo>
                      <a:cubicBezTo>
                        <a:pt x="24491" y="14997"/>
                        <a:pt x="26230" y="6996"/>
                        <a:pt x="22372" y="1007"/>
                      </a:cubicBezTo>
                      <a:cubicBezTo>
                        <a:pt x="22050" y="519"/>
                        <a:pt x="21562" y="174"/>
                        <a:pt x="20991" y="55"/>
                      </a:cubicBezTo>
                      <a:cubicBezTo>
                        <a:pt x="20831" y="18"/>
                        <a:pt x="20671" y="0"/>
                        <a:pt x="20512" y="0"/>
                      </a:cubicBezTo>
                      <a:close/>
                    </a:path>
                  </a:pathLst>
                </a:custGeom>
                <a:solidFill>
                  <a:srgbClr val="12131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643" name="Google Shape;1643;p27"/>
              <p:cNvGrpSpPr/>
              <p:nvPr/>
            </p:nvGrpSpPr>
            <p:grpSpPr>
              <a:xfrm rot="-5400000">
                <a:off x="121212" y="3813335"/>
                <a:ext cx="766800" cy="535549"/>
                <a:chOff x="5059762" y="4251410"/>
                <a:chExt cx="766800" cy="535549"/>
              </a:xfrm>
            </p:grpSpPr>
            <p:sp>
              <p:nvSpPr>
                <p:cNvPr id="1644" name="Google Shape;1644;p27"/>
                <p:cNvSpPr/>
                <p:nvPr/>
              </p:nvSpPr>
              <p:spPr>
                <a:xfrm>
                  <a:off x="5524244" y="4251410"/>
                  <a:ext cx="302318" cy="535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8648" extrusionOk="0">
                      <a:moveTo>
                        <a:pt x="821" y="0"/>
                      </a:moveTo>
                      <a:cubicBezTo>
                        <a:pt x="654" y="0"/>
                        <a:pt x="486" y="55"/>
                        <a:pt x="346" y="170"/>
                      </a:cubicBezTo>
                      <a:cubicBezTo>
                        <a:pt x="167" y="313"/>
                        <a:pt x="84" y="527"/>
                        <a:pt x="84" y="742"/>
                      </a:cubicBezTo>
                      <a:cubicBezTo>
                        <a:pt x="84" y="908"/>
                        <a:pt x="131" y="1075"/>
                        <a:pt x="250" y="1218"/>
                      </a:cubicBezTo>
                      <a:lnTo>
                        <a:pt x="3060" y="4623"/>
                      </a:lnTo>
                      <a:lnTo>
                        <a:pt x="298" y="7373"/>
                      </a:lnTo>
                      <a:cubicBezTo>
                        <a:pt x="12" y="7671"/>
                        <a:pt x="0" y="8135"/>
                        <a:pt x="298" y="8433"/>
                      </a:cubicBezTo>
                      <a:cubicBezTo>
                        <a:pt x="441" y="8576"/>
                        <a:pt x="631" y="8647"/>
                        <a:pt x="822" y="8647"/>
                      </a:cubicBezTo>
                      <a:cubicBezTo>
                        <a:pt x="1012" y="8647"/>
                        <a:pt x="1203" y="8576"/>
                        <a:pt x="1346" y="8433"/>
                      </a:cubicBezTo>
                      <a:lnTo>
                        <a:pt x="4584" y="5194"/>
                      </a:lnTo>
                      <a:cubicBezTo>
                        <a:pt x="4858" y="4933"/>
                        <a:pt x="4882" y="4492"/>
                        <a:pt x="4632" y="4206"/>
                      </a:cubicBezTo>
                      <a:lnTo>
                        <a:pt x="1393" y="265"/>
                      </a:lnTo>
                      <a:cubicBezTo>
                        <a:pt x="1246" y="91"/>
                        <a:pt x="1035" y="0"/>
                        <a:pt x="82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45" name="Google Shape;1645;p27"/>
                <p:cNvSpPr/>
                <p:nvPr/>
              </p:nvSpPr>
              <p:spPr>
                <a:xfrm>
                  <a:off x="5291972" y="4251410"/>
                  <a:ext cx="302380" cy="535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3" h="8648" extrusionOk="0">
                      <a:moveTo>
                        <a:pt x="822" y="0"/>
                      </a:moveTo>
                      <a:cubicBezTo>
                        <a:pt x="655" y="0"/>
                        <a:pt x="487" y="55"/>
                        <a:pt x="346" y="170"/>
                      </a:cubicBezTo>
                      <a:cubicBezTo>
                        <a:pt x="168" y="313"/>
                        <a:pt x="72" y="527"/>
                        <a:pt x="72" y="742"/>
                      </a:cubicBezTo>
                      <a:cubicBezTo>
                        <a:pt x="72" y="908"/>
                        <a:pt x="132" y="1075"/>
                        <a:pt x="251" y="1218"/>
                      </a:cubicBezTo>
                      <a:lnTo>
                        <a:pt x="3061" y="4623"/>
                      </a:lnTo>
                      <a:lnTo>
                        <a:pt x="298" y="7373"/>
                      </a:lnTo>
                      <a:cubicBezTo>
                        <a:pt x="1" y="7671"/>
                        <a:pt x="1" y="8135"/>
                        <a:pt x="298" y="8433"/>
                      </a:cubicBezTo>
                      <a:cubicBezTo>
                        <a:pt x="441" y="8576"/>
                        <a:pt x="629" y="8647"/>
                        <a:pt x="818" y="8647"/>
                      </a:cubicBezTo>
                      <a:cubicBezTo>
                        <a:pt x="1007" y="8647"/>
                        <a:pt x="1197" y="8576"/>
                        <a:pt x="1346" y="8433"/>
                      </a:cubicBezTo>
                      <a:lnTo>
                        <a:pt x="4585" y="5194"/>
                      </a:lnTo>
                      <a:cubicBezTo>
                        <a:pt x="4859" y="4933"/>
                        <a:pt x="4882" y="4492"/>
                        <a:pt x="4632" y="4206"/>
                      </a:cubicBezTo>
                      <a:lnTo>
                        <a:pt x="1394" y="265"/>
                      </a:lnTo>
                      <a:cubicBezTo>
                        <a:pt x="1247" y="91"/>
                        <a:pt x="1035" y="0"/>
                        <a:pt x="82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46" name="Google Shape;1646;p27"/>
                <p:cNvSpPr/>
                <p:nvPr/>
              </p:nvSpPr>
              <p:spPr>
                <a:xfrm>
                  <a:off x="5059762" y="4251410"/>
                  <a:ext cx="302318" cy="535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8648" extrusionOk="0">
                      <a:moveTo>
                        <a:pt x="821" y="0"/>
                      </a:moveTo>
                      <a:cubicBezTo>
                        <a:pt x="655" y="0"/>
                        <a:pt x="486" y="55"/>
                        <a:pt x="346" y="170"/>
                      </a:cubicBezTo>
                      <a:cubicBezTo>
                        <a:pt x="167" y="313"/>
                        <a:pt x="72" y="527"/>
                        <a:pt x="72" y="742"/>
                      </a:cubicBezTo>
                      <a:cubicBezTo>
                        <a:pt x="72" y="908"/>
                        <a:pt x="131" y="1075"/>
                        <a:pt x="238" y="1218"/>
                      </a:cubicBezTo>
                      <a:lnTo>
                        <a:pt x="3060" y="4623"/>
                      </a:lnTo>
                      <a:lnTo>
                        <a:pt x="298" y="7373"/>
                      </a:lnTo>
                      <a:cubicBezTo>
                        <a:pt x="0" y="7671"/>
                        <a:pt x="0" y="8135"/>
                        <a:pt x="298" y="8433"/>
                      </a:cubicBezTo>
                      <a:cubicBezTo>
                        <a:pt x="441" y="8576"/>
                        <a:pt x="628" y="8647"/>
                        <a:pt x="817" y="8647"/>
                      </a:cubicBezTo>
                      <a:cubicBezTo>
                        <a:pt x="1006" y="8647"/>
                        <a:pt x="1197" y="8576"/>
                        <a:pt x="1346" y="8433"/>
                      </a:cubicBezTo>
                      <a:lnTo>
                        <a:pt x="4584" y="5194"/>
                      </a:lnTo>
                      <a:cubicBezTo>
                        <a:pt x="4858" y="4933"/>
                        <a:pt x="4882" y="4492"/>
                        <a:pt x="4632" y="4206"/>
                      </a:cubicBezTo>
                      <a:lnTo>
                        <a:pt x="1393" y="265"/>
                      </a:lnTo>
                      <a:cubicBezTo>
                        <a:pt x="1246" y="91"/>
                        <a:pt x="1035" y="0"/>
                        <a:pt x="82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647" name="Google Shape;1647;p27"/>
              <p:cNvGrpSpPr/>
              <p:nvPr/>
            </p:nvGrpSpPr>
            <p:grpSpPr>
              <a:xfrm rot="5400000">
                <a:off x="218632" y="-589"/>
                <a:ext cx="692438" cy="895128"/>
                <a:chOff x="194863" y="3229838"/>
                <a:chExt cx="1354800" cy="1751375"/>
              </a:xfrm>
            </p:grpSpPr>
            <p:sp>
              <p:nvSpPr>
                <p:cNvPr id="1648" name="Google Shape;1648;p27"/>
                <p:cNvSpPr/>
                <p:nvPr/>
              </p:nvSpPr>
              <p:spPr>
                <a:xfrm>
                  <a:off x="194863" y="3229850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49" name="Google Shape;1649;p27"/>
                <p:cNvSpPr/>
                <p:nvPr/>
              </p:nvSpPr>
              <p:spPr>
                <a:xfrm>
                  <a:off x="194863" y="3625841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0" name="Google Shape;1650;p27"/>
                <p:cNvSpPr/>
                <p:nvPr/>
              </p:nvSpPr>
              <p:spPr>
                <a:xfrm>
                  <a:off x="194863" y="4021831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1" name="Google Shape;1651;p27"/>
                <p:cNvSpPr/>
                <p:nvPr/>
              </p:nvSpPr>
              <p:spPr>
                <a:xfrm>
                  <a:off x="194863" y="4417822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2" name="Google Shape;1652;p27"/>
                <p:cNvSpPr/>
                <p:nvPr/>
              </p:nvSpPr>
              <p:spPr>
                <a:xfrm>
                  <a:off x="194863" y="4813813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3" name="Google Shape;1653;p27"/>
                <p:cNvSpPr/>
                <p:nvPr/>
              </p:nvSpPr>
              <p:spPr>
                <a:xfrm>
                  <a:off x="788563" y="3229838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4" name="Google Shape;1654;p27"/>
                <p:cNvSpPr/>
                <p:nvPr/>
              </p:nvSpPr>
              <p:spPr>
                <a:xfrm>
                  <a:off x="788563" y="3625828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5" name="Google Shape;1655;p27"/>
                <p:cNvSpPr/>
                <p:nvPr/>
              </p:nvSpPr>
              <p:spPr>
                <a:xfrm>
                  <a:off x="788563" y="4021819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6" name="Google Shape;1656;p27"/>
                <p:cNvSpPr/>
                <p:nvPr/>
              </p:nvSpPr>
              <p:spPr>
                <a:xfrm>
                  <a:off x="788563" y="4417809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7" name="Google Shape;1657;p27"/>
                <p:cNvSpPr/>
                <p:nvPr/>
              </p:nvSpPr>
              <p:spPr>
                <a:xfrm>
                  <a:off x="788563" y="4813800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8" name="Google Shape;1658;p27"/>
                <p:cNvSpPr/>
                <p:nvPr/>
              </p:nvSpPr>
              <p:spPr>
                <a:xfrm>
                  <a:off x="1382263" y="3229838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9" name="Google Shape;1659;p27"/>
                <p:cNvSpPr/>
                <p:nvPr/>
              </p:nvSpPr>
              <p:spPr>
                <a:xfrm>
                  <a:off x="1382263" y="3625828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60" name="Google Shape;1660;p27"/>
                <p:cNvSpPr/>
                <p:nvPr/>
              </p:nvSpPr>
              <p:spPr>
                <a:xfrm>
                  <a:off x="1382263" y="4021819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61" name="Google Shape;1661;p27"/>
                <p:cNvSpPr/>
                <p:nvPr/>
              </p:nvSpPr>
              <p:spPr>
                <a:xfrm>
                  <a:off x="1382263" y="4417809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62" name="Google Shape;1662;p27"/>
                <p:cNvSpPr/>
                <p:nvPr/>
              </p:nvSpPr>
              <p:spPr>
                <a:xfrm>
                  <a:off x="1382263" y="4813800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5">
    <p:spTree>
      <p:nvGrpSpPr>
        <p:cNvPr id="1" name="Shape 1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4" name="Google Shape;1664;p28"/>
          <p:cNvGrpSpPr/>
          <p:nvPr/>
        </p:nvGrpSpPr>
        <p:grpSpPr>
          <a:xfrm>
            <a:off x="-99500" y="0"/>
            <a:ext cx="9280299" cy="5143438"/>
            <a:chOff x="-99500" y="0"/>
            <a:chExt cx="9280299" cy="5143438"/>
          </a:xfrm>
        </p:grpSpPr>
        <p:grpSp>
          <p:nvGrpSpPr>
            <p:cNvPr id="1665" name="Google Shape;1665;p28"/>
            <p:cNvGrpSpPr/>
            <p:nvPr/>
          </p:nvGrpSpPr>
          <p:grpSpPr>
            <a:xfrm>
              <a:off x="-99500" y="0"/>
              <a:ext cx="9280299" cy="5143438"/>
              <a:chOff x="-99500" y="0"/>
              <a:chExt cx="9280299" cy="5143438"/>
            </a:xfrm>
          </p:grpSpPr>
          <p:sp>
            <p:nvSpPr>
              <p:cNvPr id="1666" name="Google Shape;1666;p28"/>
              <p:cNvSpPr/>
              <p:nvPr/>
            </p:nvSpPr>
            <p:spPr>
              <a:xfrm>
                <a:off x="212325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7" name="Google Shape;1667;p28"/>
              <p:cNvSpPr/>
              <p:nvPr/>
            </p:nvSpPr>
            <p:spPr>
              <a:xfrm>
                <a:off x="484408" y="0"/>
                <a:ext cx="4081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5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8" name="Google Shape;1668;p28"/>
              <p:cNvSpPr/>
              <p:nvPr/>
            </p:nvSpPr>
            <p:spPr>
              <a:xfrm>
                <a:off x="757115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9" name="Google Shape;1669;p28"/>
              <p:cNvSpPr/>
              <p:nvPr/>
            </p:nvSpPr>
            <p:spPr>
              <a:xfrm>
                <a:off x="1029198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0" name="Google Shape;1670;p28"/>
              <p:cNvSpPr/>
              <p:nvPr/>
            </p:nvSpPr>
            <p:spPr>
              <a:xfrm>
                <a:off x="1301857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1" name="Google Shape;1671;p28"/>
              <p:cNvSpPr/>
              <p:nvPr/>
            </p:nvSpPr>
            <p:spPr>
              <a:xfrm>
                <a:off x="1573988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0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2" name="Google Shape;1672;p28"/>
              <p:cNvSpPr/>
              <p:nvPr/>
            </p:nvSpPr>
            <p:spPr>
              <a:xfrm>
                <a:off x="1846647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3" name="Google Shape;1673;p28"/>
              <p:cNvSpPr/>
              <p:nvPr/>
            </p:nvSpPr>
            <p:spPr>
              <a:xfrm>
                <a:off x="2119306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4" name="Google Shape;1674;p28"/>
              <p:cNvSpPr/>
              <p:nvPr/>
            </p:nvSpPr>
            <p:spPr>
              <a:xfrm>
                <a:off x="2391437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5" name="Google Shape;1675;p28"/>
              <p:cNvSpPr/>
              <p:nvPr/>
            </p:nvSpPr>
            <p:spPr>
              <a:xfrm>
                <a:off x="2664096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6" name="Google Shape;1676;p28"/>
              <p:cNvSpPr/>
              <p:nvPr/>
            </p:nvSpPr>
            <p:spPr>
              <a:xfrm>
                <a:off x="2936179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7" name="Google Shape;1677;p28"/>
              <p:cNvSpPr/>
              <p:nvPr/>
            </p:nvSpPr>
            <p:spPr>
              <a:xfrm>
                <a:off x="3208887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1" y="1"/>
                    </a:lnTo>
                    <a:lnTo>
                      <a:pt x="71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8" name="Google Shape;1678;p28"/>
              <p:cNvSpPr/>
              <p:nvPr/>
            </p:nvSpPr>
            <p:spPr>
              <a:xfrm>
                <a:off x="3480970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9" name="Google Shape;1679;p28"/>
              <p:cNvSpPr/>
              <p:nvPr/>
            </p:nvSpPr>
            <p:spPr>
              <a:xfrm>
                <a:off x="3753048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0" name="Google Shape;1680;p28"/>
              <p:cNvSpPr/>
              <p:nvPr/>
            </p:nvSpPr>
            <p:spPr>
              <a:xfrm>
                <a:off x="4025131" y="0"/>
                <a:ext cx="4081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5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1" name="Google Shape;1681;p28"/>
              <p:cNvSpPr/>
              <p:nvPr/>
            </p:nvSpPr>
            <p:spPr>
              <a:xfrm>
                <a:off x="4297838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2" name="Google Shape;1682;p28"/>
              <p:cNvSpPr/>
              <p:nvPr/>
            </p:nvSpPr>
            <p:spPr>
              <a:xfrm>
                <a:off x="4569921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3" name="Google Shape;1683;p28"/>
              <p:cNvSpPr/>
              <p:nvPr/>
            </p:nvSpPr>
            <p:spPr>
              <a:xfrm>
                <a:off x="4842580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4" name="Google Shape;1684;p28"/>
              <p:cNvSpPr/>
              <p:nvPr/>
            </p:nvSpPr>
            <p:spPr>
              <a:xfrm>
                <a:off x="5114711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0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5" name="Google Shape;1685;p28"/>
              <p:cNvSpPr/>
              <p:nvPr/>
            </p:nvSpPr>
            <p:spPr>
              <a:xfrm>
                <a:off x="5387370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6" name="Google Shape;1686;p28"/>
              <p:cNvSpPr/>
              <p:nvPr/>
            </p:nvSpPr>
            <p:spPr>
              <a:xfrm>
                <a:off x="5660029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7" name="Google Shape;1687;p28"/>
              <p:cNvSpPr/>
              <p:nvPr/>
            </p:nvSpPr>
            <p:spPr>
              <a:xfrm>
                <a:off x="5932160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8" name="Google Shape;1688;p28"/>
              <p:cNvSpPr/>
              <p:nvPr/>
            </p:nvSpPr>
            <p:spPr>
              <a:xfrm>
                <a:off x="6204819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9" name="Google Shape;1689;p28"/>
              <p:cNvSpPr/>
              <p:nvPr/>
            </p:nvSpPr>
            <p:spPr>
              <a:xfrm>
                <a:off x="6476902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0" name="Google Shape;1690;p28"/>
              <p:cNvSpPr/>
              <p:nvPr/>
            </p:nvSpPr>
            <p:spPr>
              <a:xfrm>
                <a:off x="6749609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1" y="1"/>
                    </a:lnTo>
                    <a:lnTo>
                      <a:pt x="71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1" name="Google Shape;1691;p28"/>
              <p:cNvSpPr/>
              <p:nvPr/>
            </p:nvSpPr>
            <p:spPr>
              <a:xfrm>
                <a:off x="7021692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2" name="Google Shape;1692;p28"/>
              <p:cNvSpPr/>
              <p:nvPr/>
            </p:nvSpPr>
            <p:spPr>
              <a:xfrm>
                <a:off x="7293771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3" name="Google Shape;1693;p28"/>
              <p:cNvSpPr/>
              <p:nvPr/>
            </p:nvSpPr>
            <p:spPr>
              <a:xfrm>
                <a:off x="7565854" y="0"/>
                <a:ext cx="4081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5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4" name="Google Shape;1694;p28"/>
              <p:cNvSpPr/>
              <p:nvPr/>
            </p:nvSpPr>
            <p:spPr>
              <a:xfrm>
                <a:off x="7838561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5" name="Google Shape;1695;p28"/>
              <p:cNvSpPr/>
              <p:nvPr/>
            </p:nvSpPr>
            <p:spPr>
              <a:xfrm>
                <a:off x="8110644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1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6" name="Google Shape;1696;p28"/>
              <p:cNvSpPr/>
              <p:nvPr/>
            </p:nvSpPr>
            <p:spPr>
              <a:xfrm>
                <a:off x="8383303" y="0"/>
                <a:ext cx="3505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3" h="125076" extrusionOk="0">
                    <a:moveTo>
                      <a:pt x="1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1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7" name="Google Shape;1697;p28"/>
              <p:cNvSpPr/>
              <p:nvPr/>
            </p:nvSpPr>
            <p:spPr>
              <a:xfrm>
                <a:off x="8655434" y="0"/>
                <a:ext cx="4033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125076" extrusionOk="0">
                    <a:moveTo>
                      <a:pt x="0" y="1"/>
                    </a:moveTo>
                    <a:lnTo>
                      <a:pt x="84" y="1"/>
                    </a:lnTo>
                    <a:lnTo>
                      <a:pt x="84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8" name="Google Shape;1698;p28"/>
              <p:cNvSpPr/>
              <p:nvPr/>
            </p:nvSpPr>
            <p:spPr>
              <a:xfrm>
                <a:off x="8928093" y="0"/>
                <a:ext cx="3457" cy="5143438"/>
              </a:xfrm>
              <a:custGeom>
                <a:avLst/>
                <a:gdLst/>
                <a:ahLst/>
                <a:cxnLst/>
                <a:rect l="l" t="t" r="r" b="b"/>
                <a:pathLst>
                  <a:path w="72" h="125076" extrusionOk="0">
                    <a:moveTo>
                      <a:pt x="0" y="1"/>
                    </a:moveTo>
                    <a:lnTo>
                      <a:pt x="72" y="1"/>
                    </a:lnTo>
                    <a:lnTo>
                      <a:pt x="72" y="125076"/>
                    </a:lnTo>
                    <a:lnTo>
                      <a:pt x="0" y="125076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9" name="Google Shape;1699;p28"/>
              <p:cNvSpPr/>
              <p:nvPr/>
            </p:nvSpPr>
            <p:spPr>
              <a:xfrm>
                <a:off x="-99500" y="1344112"/>
                <a:ext cx="9280299" cy="3457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2" extrusionOk="0">
                    <a:moveTo>
                      <a:pt x="0" y="0"/>
                    </a:moveTo>
                    <a:lnTo>
                      <a:pt x="190453" y="0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0" name="Google Shape;1700;p28"/>
              <p:cNvSpPr/>
              <p:nvPr/>
            </p:nvSpPr>
            <p:spPr>
              <a:xfrm>
                <a:off x="-99500" y="1616195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1" name="Google Shape;1701;p28"/>
              <p:cNvSpPr/>
              <p:nvPr/>
            </p:nvSpPr>
            <p:spPr>
              <a:xfrm>
                <a:off x="-99500" y="1888854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2" name="Google Shape;1702;p28"/>
              <p:cNvSpPr/>
              <p:nvPr/>
            </p:nvSpPr>
            <p:spPr>
              <a:xfrm>
                <a:off x="-99500" y="2160985"/>
                <a:ext cx="9280299" cy="4033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84" extrusionOk="0">
                    <a:moveTo>
                      <a:pt x="0" y="0"/>
                    </a:moveTo>
                    <a:lnTo>
                      <a:pt x="190453" y="0"/>
                    </a:lnTo>
                    <a:lnTo>
                      <a:pt x="190453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3" name="Google Shape;1703;p28"/>
              <p:cNvSpPr/>
              <p:nvPr/>
            </p:nvSpPr>
            <p:spPr>
              <a:xfrm>
                <a:off x="-99500" y="2433644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4" name="Google Shape;1704;p28"/>
              <p:cNvSpPr/>
              <p:nvPr/>
            </p:nvSpPr>
            <p:spPr>
              <a:xfrm>
                <a:off x="-99500" y="2705727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5" name="Google Shape;1705;p28"/>
              <p:cNvSpPr/>
              <p:nvPr/>
            </p:nvSpPr>
            <p:spPr>
              <a:xfrm>
                <a:off x="-99500" y="2978435"/>
                <a:ext cx="9280299" cy="3457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2" extrusionOk="0">
                    <a:moveTo>
                      <a:pt x="0" y="0"/>
                    </a:moveTo>
                    <a:lnTo>
                      <a:pt x="190453" y="0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6" name="Google Shape;1706;p28"/>
              <p:cNvSpPr/>
              <p:nvPr/>
            </p:nvSpPr>
            <p:spPr>
              <a:xfrm>
                <a:off x="-99500" y="3250518"/>
                <a:ext cx="9280299" cy="4033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84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7" name="Google Shape;1707;p28"/>
              <p:cNvSpPr/>
              <p:nvPr/>
            </p:nvSpPr>
            <p:spPr>
              <a:xfrm>
                <a:off x="-99500" y="3523177"/>
                <a:ext cx="9280299" cy="3505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73" extrusionOk="0">
                    <a:moveTo>
                      <a:pt x="0" y="1"/>
                    </a:moveTo>
                    <a:lnTo>
                      <a:pt x="190453" y="1"/>
                    </a:lnTo>
                    <a:lnTo>
                      <a:pt x="190453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8" name="Google Shape;1708;p28"/>
              <p:cNvSpPr/>
              <p:nvPr/>
            </p:nvSpPr>
            <p:spPr>
              <a:xfrm>
                <a:off x="-99500" y="3795308"/>
                <a:ext cx="9280299" cy="4033"/>
              </a:xfrm>
              <a:custGeom>
                <a:avLst/>
                <a:gdLst/>
                <a:ahLst/>
                <a:cxnLst/>
                <a:rect l="l" t="t" r="r" b="b"/>
                <a:pathLst>
                  <a:path w="190453" h="84" extrusionOk="0">
                    <a:moveTo>
                      <a:pt x="0" y="0"/>
                    </a:moveTo>
                    <a:lnTo>
                      <a:pt x="190453" y="0"/>
                    </a:lnTo>
                    <a:lnTo>
                      <a:pt x="190453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EFEFE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709" name="Google Shape;1709;p28"/>
            <p:cNvGrpSpPr/>
            <p:nvPr/>
          </p:nvGrpSpPr>
          <p:grpSpPr>
            <a:xfrm>
              <a:off x="322709" y="0"/>
              <a:ext cx="8821291" cy="4995289"/>
              <a:chOff x="322709" y="0"/>
              <a:chExt cx="8821291" cy="4995289"/>
            </a:xfrm>
          </p:grpSpPr>
          <p:sp>
            <p:nvSpPr>
              <p:cNvPr id="1710" name="Google Shape;1710;p28"/>
              <p:cNvSpPr/>
              <p:nvPr/>
            </p:nvSpPr>
            <p:spPr>
              <a:xfrm>
                <a:off x="7241700" y="0"/>
                <a:ext cx="1902300" cy="11259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711" name="Google Shape;1711;p28"/>
              <p:cNvGrpSpPr/>
              <p:nvPr/>
            </p:nvGrpSpPr>
            <p:grpSpPr>
              <a:xfrm>
                <a:off x="8110871" y="749193"/>
                <a:ext cx="995101" cy="1327893"/>
                <a:chOff x="194863" y="3229838"/>
                <a:chExt cx="1354800" cy="1751375"/>
              </a:xfrm>
            </p:grpSpPr>
            <p:sp>
              <p:nvSpPr>
                <p:cNvPr id="1712" name="Google Shape;1712;p28"/>
                <p:cNvSpPr/>
                <p:nvPr/>
              </p:nvSpPr>
              <p:spPr>
                <a:xfrm>
                  <a:off x="194863" y="3229850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3" name="Google Shape;1713;p28"/>
                <p:cNvSpPr/>
                <p:nvPr/>
              </p:nvSpPr>
              <p:spPr>
                <a:xfrm>
                  <a:off x="194863" y="3625841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4" name="Google Shape;1714;p28"/>
                <p:cNvSpPr/>
                <p:nvPr/>
              </p:nvSpPr>
              <p:spPr>
                <a:xfrm>
                  <a:off x="194863" y="4021831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5" name="Google Shape;1715;p28"/>
                <p:cNvSpPr/>
                <p:nvPr/>
              </p:nvSpPr>
              <p:spPr>
                <a:xfrm>
                  <a:off x="194863" y="4417822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6" name="Google Shape;1716;p28"/>
                <p:cNvSpPr/>
                <p:nvPr/>
              </p:nvSpPr>
              <p:spPr>
                <a:xfrm>
                  <a:off x="194863" y="4813813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7" name="Google Shape;1717;p28"/>
                <p:cNvSpPr/>
                <p:nvPr/>
              </p:nvSpPr>
              <p:spPr>
                <a:xfrm>
                  <a:off x="788563" y="3229838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8" name="Google Shape;1718;p28"/>
                <p:cNvSpPr/>
                <p:nvPr/>
              </p:nvSpPr>
              <p:spPr>
                <a:xfrm>
                  <a:off x="788563" y="3625828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9" name="Google Shape;1719;p28"/>
                <p:cNvSpPr/>
                <p:nvPr/>
              </p:nvSpPr>
              <p:spPr>
                <a:xfrm>
                  <a:off x="788563" y="4021819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0" name="Google Shape;1720;p28"/>
                <p:cNvSpPr/>
                <p:nvPr/>
              </p:nvSpPr>
              <p:spPr>
                <a:xfrm>
                  <a:off x="788563" y="4417809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1" name="Google Shape;1721;p28"/>
                <p:cNvSpPr/>
                <p:nvPr/>
              </p:nvSpPr>
              <p:spPr>
                <a:xfrm>
                  <a:off x="788563" y="4813800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2" name="Google Shape;1722;p28"/>
                <p:cNvSpPr/>
                <p:nvPr/>
              </p:nvSpPr>
              <p:spPr>
                <a:xfrm>
                  <a:off x="1382263" y="3229838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3" name="Google Shape;1723;p28"/>
                <p:cNvSpPr/>
                <p:nvPr/>
              </p:nvSpPr>
              <p:spPr>
                <a:xfrm>
                  <a:off x="1382263" y="3625828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4" name="Google Shape;1724;p28"/>
                <p:cNvSpPr/>
                <p:nvPr/>
              </p:nvSpPr>
              <p:spPr>
                <a:xfrm>
                  <a:off x="1382263" y="4021819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5" name="Google Shape;1725;p28"/>
                <p:cNvSpPr/>
                <p:nvPr/>
              </p:nvSpPr>
              <p:spPr>
                <a:xfrm>
                  <a:off x="1382263" y="4417809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6" name="Google Shape;1726;p28"/>
                <p:cNvSpPr/>
                <p:nvPr/>
              </p:nvSpPr>
              <p:spPr>
                <a:xfrm>
                  <a:off x="1382263" y="4813800"/>
                  <a:ext cx="167400" cy="167400"/>
                </a:xfrm>
                <a:prstGeom prst="ellipse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727" name="Google Shape;1727;p28"/>
              <p:cNvGrpSpPr/>
              <p:nvPr/>
            </p:nvGrpSpPr>
            <p:grpSpPr>
              <a:xfrm rot="8304387">
                <a:off x="685886" y="3313813"/>
                <a:ext cx="1092492" cy="1509098"/>
                <a:chOff x="2673045" y="-67517"/>
                <a:chExt cx="665238" cy="918916"/>
              </a:xfrm>
            </p:grpSpPr>
            <p:sp>
              <p:nvSpPr>
                <p:cNvPr id="1728" name="Google Shape;1728;p28"/>
                <p:cNvSpPr/>
                <p:nvPr/>
              </p:nvSpPr>
              <p:spPr>
                <a:xfrm rot="-5400000">
                  <a:off x="2594024" y="111691"/>
                  <a:ext cx="823440" cy="6559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874" h="20612" extrusionOk="0">
                      <a:moveTo>
                        <a:pt x="20350" y="1"/>
                      </a:moveTo>
                      <a:cubicBezTo>
                        <a:pt x="19973" y="1"/>
                        <a:pt x="19591" y="105"/>
                        <a:pt x="19253" y="324"/>
                      </a:cubicBezTo>
                      <a:cubicBezTo>
                        <a:pt x="18301" y="931"/>
                        <a:pt x="18027" y="2205"/>
                        <a:pt x="18634" y="3145"/>
                      </a:cubicBezTo>
                      <a:cubicBezTo>
                        <a:pt x="21230" y="7170"/>
                        <a:pt x="20063" y="12551"/>
                        <a:pt x="16039" y="15135"/>
                      </a:cubicBezTo>
                      <a:cubicBezTo>
                        <a:pt x="14617" y="16053"/>
                        <a:pt x="13001" y="16524"/>
                        <a:pt x="11354" y="16524"/>
                      </a:cubicBezTo>
                      <a:cubicBezTo>
                        <a:pt x="10738" y="16524"/>
                        <a:pt x="10118" y="16458"/>
                        <a:pt x="9502" y="16326"/>
                      </a:cubicBezTo>
                      <a:cubicBezTo>
                        <a:pt x="7240" y="15837"/>
                        <a:pt x="5299" y="14492"/>
                        <a:pt x="4049" y="12539"/>
                      </a:cubicBezTo>
                      <a:cubicBezTo>
                        <a:pt x="3654" y="11932"/>
                        <a:pt x="2998" y="11601"/>
                        <a:pt x="2331" y="11601"/>
                      </a:cubicBezTo>
                      <a:cubicBezTo>
                        <a:pt x="1951" y="11601"/>
                        <a:pt x="1568" y="11708"/>
                        <a:pt x="1227" y="11932"/>
                      </a:cubicBezTo>
                      <a:cubicBezTo>
                        <a:pt x="275" y="12539"/>
                        <a:pt x="1" y="13801"/>
                        <a:pt x="608" y="14754"/>
                      </a:cubicBezTo>
                      <a:cubicBezTo>
                        <a:pt x="2454" y="17611"/>
                        <a:pt x="5299" y="19588"/>
                        <a:pt x="8633" y="20314"/>
                      </a:cubicBezTo>
                      <a:cubicBezTo>
                        <a:pt x="9538" y="20517"/>
                        <a:pt x="10455" y="20612"/>
                        <a:pt x="11371" y="20612"/>
                      </a:cubicBezTo>
                      <a:cubicBezTo>
                        <a:pt x="13788" y="20612"/>
                        <a:pt x="16158" y="19921"/>
                        <a:pt x="18241" y="18576"/>
                      </a:cubicBezTo>
                      <a:cubicBezTo>
                        <a:pt x="24159" y="14766"/>
                        <a:pt x="25873" y="6860"/>
                        <a:pt x="22075" y="943"/>
                      </a:cubicBezTo>
                      <a:cubicBezTo>
                        <a:pt x="21686" y="333"/>
                        <a:pt x="21024" y="1"/>
                        <a:pt x="20350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9" name="Google Shape;1729;p28"/>
                <p:cNvSpPr/>
                <p:nvPr/>
              </p:nvSpPr>
              <p:spPr>
                <a:xfrm rot="-5400000">
                  <a:off x="2588279" y="17249"/>
                  <a:ext cx="834770" cy="6652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230" h="20903" extrusionOk="0">
                      <a:moveTo>
                        <a:pt x="20529" y="298"/>
                      </a:moveTo>
                      <a:cubicBezTo>
                        <a:pt x="20662" y="298"/>
                        <a:pt x="20797" y="312"/>
                        <a:pt x="20931" y="341"/>
                      </a:cubicBezTo>
                      <a:cubicBezTo>
                        <a:pt x="21419" y="448"/>
                        <a:pt x="21848" y="745"/>
                        <a:pt x="22122" y="1174"/>
                      </a:cubicBezTo>
                      <a:cubicBezTo>
                        <a:pt x="25884" y="7020"/>
                        <a:pt x="24182" y="14842"/>
                        <a:pt x="18336" y="18605"/>
                      </a:cubicBezTo>
                      <a:cubicBezTo>
                        <a:pt x="16300" y="19914"/>
                        <a:pt x="13942" y="20617"/>
                        <a:pt x="11537" y="20617"/>
                      </a:cubicBezTo>
                      <a:cubicBezTo>
                        <a:pt x="10644" y="20617"/>
                        <a:pt x="9727" y="20510"/>
                        <a:pt x="8846" y="20319"/>
                      </a:cubicBezTo>
                      <a:cubicBezTo>
                        <a:pt x="5548" y="19605"/>
                        <a:pt x="2727" y="17652"/>
                        <a:pt x="905" y="14819"/>
                      </a:cubicBezTo>
                      <a:cubicBezTo>
                        <a:pt x="345" y="13937"/>
                        <a:pt x="595" y="12759"/>
                        <a:pt x="1476" y="12199"/>
                      </a:cubicBezTo>
                      <a:cubicBezTo>
                        <a:pt x="1786" y="11997"/>
                        <a:pt x="2143" y="11902"/>
                        <a:pt x="2500" y="11902"/>
                      </a:cubicBezTo>
                      <a:cubicBezTo>
                        <a:pt x="2631" y="11902"/>
                        <a:pt x="2762" y="11913"/>
                        <a:pt x="2905" y="11949"/>
                      </a:cubicBezTo>
                      <a:cubicBezTo>
                        <a:pt x="3393" y="12056"/>
                        <a:pt x="3822" y="12342"/>
                        <a:pt x="4096" y="12771"/>
                      </a:cubicBezTo>
                      <a:cubicBezTo>
                        <a:pt x="5370" y="14747"/>
                        <a:pt x="7334" y="16116"/>
                        <a:pt x="9644" y="16616"/>
                      </a:cubicBezTo>
                      <a:cubicBezTo>
                        <a:pt x="10275" y="16754"/>
                        <a:pt x="10912" y="16822"/>
                        <a:pt x="11544" y="16822"/>
                      </a:cubicBezTo>
                      <a:cubicBezTo>
                        <a:pt x="13214" y="16822"/>
                        <a:pt x="14854" y="16347"/>
                        <a:pt x="16288" y="15414"/>
                      </a:cubicBezTo>
                      <a:cubicBezTo>
                        <a:pt x="20384" y="12783"/>
                        <a:pt x="21574" y="7318"/>
                        <a:pt x="18943" y="3222"/>
                      </a:cubicBezTo>
                      <a:cubicBezTo>
                        <a:pt x="18371" y="2341"/>
                        <a:pt x="18621" y="1162"/>
                        <a:pt x="19503" y="603"/>
                      </a:cubicBezTo>
                      <a:cubicBezTo>
                        <a:pt x="19816" y="402"/>
                        <a:pt x="20167" y="298"/>
                        <a:pt x="20529" y="298"/>
                      </a:cubicBezTo>
                      <a:close/>
                      <a:moveTo>
                        <a:pt x="20512" y="0"/>
                      </a:moveTo>
                      <a:cubicBezTo>
                        <a:pt x="20101" y="0"/>
                        <a:pt x="19700" y="121"/>
                        <a:pt x="19348" y="352"/>
                      </a:cubicBezTo>
                      <a:cubicBezTo>
                        <a:pt x="18324" y="1007"/>
                        <a:pt x="18038" y="2365"/>
                        <a:pt x="18693" y="3377"/>
                      </a:cubicBezTo>
                      <a:cubicBezTo>
                        <a:pt x="21229" y="7330"/>
                        <a:pt x="20086" y="12616"/>
                        <a:pt x="16133" y="15164"/>
                      </a:cubicBezTo>
                      <a:cubicBezTo>
                        <a:pt x="14738" y="16065"/>
                        <a:pt x="13148" y="16525"/>
                        <a:pt x="11527" y="16525"/>
                      </a:cubicBezTo>
                      <a:cubicBezTo>
                        <a:pt x="10920" y="16525"/>
                        <a:pt x="10310" y="16460"/>
                        <a:pt x="9704" y="16331"/>
                      </a:cubicBezTo>
                      <a:cubicBezTo>
                        <a:pt x="7477" y="15842"/>
                        <a:pt x="5572" y="14521"/>
                        <a:pt x="4346" y="12604"/>
                      </a:cubicBezTo>
                      <a:cubicBezTo>
                        <a:pt x="4024" y="12116"/>
                        <a:pt x="3536" y="11771"/>
                        <a:pt x="2965" y="11651"/>
                      </a:cubicBezTo>
                      <a:cubicBezTo>
                        <a:pt x="2807" y="11619"/>
                        <a:pt x="2649" y="11602"/>
                        <a:pt x="2491" y="11602"/>
                      </a:cubicBezTo>
                      <a:cubicBezTo>
                        <a:pt x="2078" y="11602"/>
                        <a:pt x="1672" y="11716"/>
                        <a:pt x="1310" y="11949"/>
                      </a:cubicBezTo>
                      <a:cubicBezTo>
                        <a:pt x="298" y="12604"/>
                        <a:pt x="0" y="13961"/>
                        <a:pt x="655" y="14973"/>
                      </a:cubicBezTo>
                      <a:cubicBezTo>
                        <a:pt x="2524" y="17878"/>
                        <a:pt x="5406" y="19879"/>
                        <a:pt x="8775" y="20605"/>
                      </a:cubicBezTo>
                      <a:cubicBezTo>
                        <a:pt x="9692" y="20807"/>
                        <a:pt x="10620" y="20903"/>
                        <a:pt x="11537" y="20903"/>
                      </a:cubicBezTo>
                      <a:cubicBezTo>
                        <a:pt x="14002" y="20903"/>
                        <a:pt x="16407" y="20200"/>
                        <a:pt x="18502" y="18843"/>
                      </a:cubicBezTo>
                      <a:cubicBezTo>
                        <a:pt x="24491" y="14997"/>
                        <a:pt x="26230" y="6996"/>
                        <a:pt x="22372" y="1007"/>
                      </a:cubicBezTo>
                      <a:cubicBezTo>
                        <a:pt x="22050" y="519"/>
                        <a:pt x="21562" y="174"/>
                        <a:pt x="20991" y="55"/>
                      </a:cubicBezTo>
                      <a:cubicBezTo>
                        <a:pt x="20831" y="18"/>
                        <a:pt x="20671" y="0"/>
                        <a:pt x="20512" y="0"/>
                      </a:cubicBezTo>
                      <a:close/>
                    </a:path>
                  </a:pathLst>
                </a:custGeom>
                <a:solidFill>
                  <a:srgbClr val="12131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730" name="Google Shape;1730;p28"/>
              <p:cNvGrpSpPr/>
              <p:nvPr/>
            </p:nvGrpSpPr>
            <p:grpSpPr>
              <a:xfrm>
                <a:off x="1034803" y="395463"/>
                <a:ext cx="730432" cy="730432"/>
                <a:chOff x="258700" y="2038025"/>
                <a:chExt cx="599846" cy="599846"/>
              </a:xfrm>
            </p:grpSpPr>
            <p:sp>
              <p:nvSpPr>
                <p:cNvPr id="1731" name="Google Shape;1731;p28"/>
                <p:cNvSpPr/>
                <p:nvPr/>
              </p:nvSpPr>
              <p:spPr>
                <a:xfrm>
                  <a:off x="258700" y="2038025"/>
                  <a:ext cx="477300" cy="477300"/>
                </a:xfrm>
                <a:prstGeom prst="rect">
                  <a:avLst/>
                </a:prstGeom>
                <a:noFill/>
                <a:ln w="19050" cap="flat" cmpd="sng">
                  <a:solidFill>
                    <a:srgbClr val="19191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2" name="Google Shape;1732;p28"/>
                <p:cNvSpPr/>
                <p:nvPr/>
              </p:nvSpPr>
              <p:spPr>
                <a:xfrm>
                  <a:off x="381246" y="2160571"/>
                  <a:ext cx="477300" cy="477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733" name="Google Shape;1733;p28"/>
              <p:cNvGrpSpPr/>
              <p:nvPr/>
            </p:nvGrpSpPr>
            <p:grpSpPr>
              <a:xfrm>
                <a:off x="7398692" y="4139204"/>
                <a:ext cx="961107" cy="671257"/>
                <a:chOff x="5059762" y="4251410"/>
                <a:chExt cx="766800" cy="535549"/>
              </a:xfrm>
            </p:grpSpPr>
            <p:sp>
              <p:nvSpPr>
                <p:cNvPr id="1734" name="Google Shape;1734;p28"/>
                <p:cNvSpPr/>
                <p:nvPr/>
              </p:nvSpPr>
              <p:spPr>
                <a:xfrm>
                  <a:off x="5524244" y="4251410"/>
                  <a:ext cx="302318" cy="535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8648" extrusionOk="0">
                      <a:moveTo>
                        <a:pt x="821" y="0"/>
                      </a:moveTo>
                      <a:cubicBezTo>
                        <a:pt x="654" y="0"/>
                        <a:pt x="486" y="55"/>
                        <a:pt x="346" y="170"/>
                      </a:cubicBezTo>
                      <a:cubicBezTo>
                        <a:pt x="167" y="313"/>
                        <a:pt x="84" y="527"/>
                        <a:pt x="84" y="742"/>
                      </a:cubicBezTo>
                      <a:cubicBezTo>
                        <a:pt x="84" y="908"/>
                        <a:pt x="131" y="1075"/>
                        <a:pt x="250" y="1218"/>
                      </a:cubicBezTo>
                      <a:lnTo>
                        <a:pt x="3060" y="4623"/>
                      </a:lnTo>
                      <a:lnTo>
                        <a:pt x="298" y="7373"/>
                      </a:lnTo>
                      <a:cubicBezTo>
                        <a:pt x="12" y="7671"/>
                        <a:pt x="0" y="8135"/>
                        <a:pt x="298" y="8433"/>
                      </a:cubicBezTo>
                      <a:cubicBezTo>
                        <a:pt x="441" y="8576"/>
                        <a:pt x="631" y="8647"/>
                        <a:pt x="822" y="8647"/>
                      </a:cubicBezTo>
                      <a:cubicBezTo>
                        <a:pt x="1012" y="8647"/>
                        <a:pt x="1203" y="8576"/>
                        <a:pt x="1346" y="8433"/>
                      </a:cubicBezTo>
                      <a:lnTo>
                        <a:pt x="4584" y="5194"/>
                      </a:lnTo>
                      <a:cubicBezTo>
                        <a:pt x="4858" y="4933"/>
                        <a:pt x="4882" y="4492"/>
                        <a:pt x="4632" y="4206"/>
                      </a:cubicBezTo>
                      <a:lnTo>
                        <a:pt x="1393" y="265"/>
                      </a:lnTo>
                      <a:cubicBezTo>
                        <a:pt x="1246" y="91"/>
                        <a:pt x="1035" y="0"/>
                        <a:pt x="82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5" name="Google Shape;1735;p28"/>
                <p:cNvSpPr/>
                <p:nvPr/>
              </p:nvSpPr>
              <p:spPr>
                <a:xfrm>
                  <a:off x="5291972" y="4251410"/>
                  <a:ext cx="302380" cy="535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3" h="8648" extrusionOk="0">
                      <a:moveTo>
                        <a:pt x="822" y="0"/>
                      </a:moveTo>
                      <a:cubicBezTo>
                        <a:pt x="655" y="0"/>
                        <a:pt x="487" y="55"/>
                        <a:pt x="346" y="170"/>
                      </a:cubicBezTo>
                      <a:cubicBezTo>
                        <a:pt x="168" y="313"/>
                        <a:pt x="72" y="527"/>
                        <a:pt x="72" y="742"/>
                      </a:cubicBezTo>
                      <a:cubicBezTo>
                        <a:pt x="72" y="908"/>
                        <a:pt x="132" y="1075"/>
                        <a:pt x="251" y="1218"/>
                      </a:cubicBezTo>
                      <a:lnTo>
                        <a:pt x="3061" y="4623"/>
                      </a:lnTo>
                      <a:lnTo>
                        <a:pt x="298" y="7373"/>
                      </a:lnTo>
                      <a:cubicBezTo>
                        <a:pt x="1" y="7671"/>
                        <a:pt x="1" y="8135"/>
                        <a:pt x="298" y="8433"/>
                      </a:cubicBezTo>
                      <a:cubicBezTo>
                        <a:pt x="441" y="8576"/>
                        <a:pt x="629" y="8647"/>
                        <a:pt x="818" y="8647"/>
                      </a:cubicBezTo>
                      <a:cubicBezTo>
                        <a:pt x="1007" y="8647"/>
                        <a:pt x="1197" y="8576"/>
                        <a:pt x="1346" y="8433"/>
                      </a:cubicBezTo>
                      <a:lnTo>
                        <a:pt x="4585" y="5194"/>
                      </a:lnTo>
                      <a:cubicBezTo>
                        <a:pt x="4859" y="4933"/>
                        <a:pt x="4882" y="4492"/>
                        <a:pt x="4632" y="4206"/>
                      </a:cubicBezTo>
                      <a:lnTo>
                        <a:pt x="1394" y="265"/>
                      </a:lnTo>
                      <a:cubicBezTo>
                        <a:pt x="1247" y="91"/>
                        <a:pt x="1035" y="0"/>
                        <a:pt x="82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6" name="Google Shape;1736;p28"/>
                <p:cNvSpPr/>
                <p:nvPr/>
              </p:nvSpPr>
              <p:spPr>
                <a:xfrm>
                  <a:off x="5059762" y="4251410"/>
                  <a:ext cx="302318" cy="535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8648" extrusionOk="0">
                      <a:moveTo>
                        <a:pt x="821" y="0"/>
                      </a:moveTo>
                      <a:cubicBezTo>
                        <a:pt x="655" y="0"/>
                        <a:pt x="486" y="55"/>
                        <a:pt x="346" y="170"/>
                      </a:cubicBezTo>
                      <a:cubicBezTo>
                        <a:pt x="167" y="313"/>
                        <a:pt x="72" y="527"/>
                        <a:pt x="72" y="742"/>
                      </a:cubicBezTo>
                      <a:cubicBezTo>
                        <a:pt x="72" y="908"/>
                        <a:pt x="131" y="1075"/>
                        <a:pt x="238" y="1218"/>
                      </a:cubicBezTo>
                      <a:lnTo>
                        <a:pt x="3060" y="4623"/>
                      </a:lnTo>
                      <a:lnTo>
                        <a:pt x="298" y="7373"/>
                      </a:lnTo>
                      <a:cubicBezTo>
                        <a:pt x="0" y="7671"/>
                        <a:pt x="0" y="8135"/>
                        <a:pt x="298" y="8433"/>
                      </a:cubicBezTo>
                      <a:cubicBezTo>
                        <a:pt x="441" y="8576"/>
                        <a:pt x="628" y="8647"/>
                        <a:pt x="817" y="8647"/>
                      </a:cubicBezTo>
                      <a:cubicBezTo>
                        <a:pt x="1006" y="8647"/>
                        <a:pt x="1197" y="8576"/>
                        <a:pt x="1346" y="8433"/>
                      </a:cubicBezTo>
                      <a:lnTo>
                        <a:pt x="4584" y="5194"/>
                      </a:lnTo>
                      <a:cubicBezTo>
                        <a:pt x="4858" y="4933"/>
                        <a:pt x="4882" y="4492"/>
                        <a:pt x="4632" y="4206"/>
                      </a:cubicBezTo>
                      <a:lnTo>
                        <a:pt x="1393" y="265"/>
                      </a:lnTo>
                      <a:cubicBezTo>
                        <a:pt x="1246" y="91"/>
                        <a:pt x="1035" y="0"/>
                        <a:pt x="82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Font typeface="Odibee Sans"/>
              <a:buNone/>
              <a:defRPr sz="3500" b="1">
                <a:solidFill>
                  <a:schemeClr val="dk2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Font typeface="Odibee Sans"/>
              <a:buNone/>
              <a:defRPr sz="3500">
                <a:solidFill>
                  <a:schemeClr val="dk2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Font typeface="Odibee Sans"/>
              <a:buNone/>
              <a:defRPr sz="3500">
                <a:solidFill>
                  <a:schemeClr val="dk2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Font typeface="Odibee Sans"/>
              <a:buNone/>
              <a:defRPr sz="3500">
                <a:solidFill>
                  <a:schemeClr val="dk2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Font typeface="Odibee Sans"/>
              <a:buNone/>
              <a:defRPr sz="3500">
                <a:solidFill>
                  <a:schemeClr val="dk2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Font typeface="Odibee Sans"/>
              <a:buNone/>
              <a:defRPr sz="3500">
                <a:solidFill>
                  <a:schemeClr val="dk2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Font typeface="Odibee Sans"/>
              <a:buNone/>
              <a:defRPr sz="3500">
                <a:solidFill>
                  <a:schemeClr val="dk2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Font typeface="Odibee Sans"/>
              <a:buNone/>
              <a:defRPr sz="3500">
                <a:solidFill>
                  <a:schemeClr val="dk2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00"/>
              <a:buFont typeface="Odibee Sans"/>
              <a:buNone/>
              <a:defRPr sz="3500">
                <a:solidFill>
                  <a:schemeClr val="dk2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Nunito"/>
              <a:buChar char="●"/>
              <a:defRPr sz="18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Nunito"/>
              <a:buChar char="○"/>
              <a:defRPr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Nunito"/>
              <a:buChar char="■"/>
              <a:defRPr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Nunito"/>
              <a:buChar char="●"/>
              <a:defRPr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Nunito"/>
              <a:buChar char="○"/>
              <a:defRPr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Nunito"/>
              <a:buChar char="■"/>
              <a:defRPr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Nunito"/>
              <a:buChar char="●"/>
              <a:defRPr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Nunito"/>
              <a:buChar char="○"/>
              <a:defRPr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Nunito"/>
              <a:buChar char="■"/>
              <a:defRPr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80" r:id="rId2"/>
    <p:sldLayoutId id="2147483658" r:id="rId3"/>
    <p:sldLayoutId id="2147483662" r:id="rId4"/>
    <p:sldLayoutId id="2147483681" r:id="rId5"/>
    <p:sldLayoutId id="2147483672" r:id="rId6"/>
    <p:sldLayoutId id="2147483673" r:id="rId7"/>
    <p:sldLayoutId id="2147483674" r:id="rId8"/>
  </p:sldLayoutIdLst>
  <p:hf sldNum="0" hdr="0" ftr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3.wmf"/><Relationship Id="rId21" Type="http://schemas.openxmlformats.org/officeDocument/2006/relationships/image" Target="../media/image3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24" Type="http://schemas.openxmlformats.org/officeDocument/2006/relationships/image" Target="../media/image29.png"/><Relationship Id="rId5" Type="http://schemas.openxmlformats.org/officeDocument/2006/relationships/image" Target="../media/image24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1.wmf"/><Relationship Id="rId18" Type="http://schemas.openxmlformats.org/officeDocument/2006/relationships/image" Target="../media/image29.png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7.wmf"/><Relationship Id="rId5" Type="http://schemas.openxmlformats.org/officeDocument/2006/relationships/image" Target="../media/image36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wmf"/><Relationship Id="rId1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1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8.png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18.png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image" Target="../media/image58.png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9.wmf"/><Relationship Id="rId7" Type="http://schemas.openxmlformats.org/officeDocument/2006/relationships/oleObject" Target="../embeddings/oleObject65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92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Relationship Id="rId1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7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" name="Google Shape;1764;p31"/>
          <p:cNvSpPr txBox="1">
            <a:spLocks noGrp="1"/>
          </p:cNvSpPr>
          <p:nvPr>
            <p:ph type="ctrTitle"/>
          </p:nvPr>
        </p:nvSpPr>
        <p:spPr>
          <a:xfrm>
            <a:off x="720000" y="1424661"/>
            <a:ext cx="7704000" cy="158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TẬP </a:t>
            </a:r>
            <a:r>
              <a:rPr lang="e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Q CÁC SỐ </a:t>
            </a:r>
            <a:r>
              <a:rPr lang="en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 </a:t>
            </a:r>
            <a:endParaRPr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AE7E4888-F6D9-49BA-B886-51B3FC98E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" y="838161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5">
            <a:extLst>
              <a:ext uri="{FF2B5EF4-FFF2-40B4-BE49-F238E27FC236}">
                <a16:creationId xmlns:a16="http://schemas.microsoft.com/office/drawing/2014/main" id="{4A72FC76-E248-4E41-AA4A-BAD3F198A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" y="1388369"/>
            <a:ext cx="8793480" cy="30623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lt; b hay b &gt; a</a:t>
            </a:r>
          </a:p>
          <a:p>
            <a:pPr>
              <a:spcBef>
                <a:spcPts val="6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lt; b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&lt; 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lt; c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422216"/>
            <a:ext cx="4324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So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1920" y="1281689"/>
            <a:ext cx="8976360" cy="33360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564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467936"/>
            <a:ext cx="4324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So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E7E4888-F6D9-49BA-B886-51B3FC98E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38470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so sánh hai số hữu 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37985"/>
              </p:ext>
            </p:extLst>
          </p:nvPr>
        </p:nvGraphicFramePr>
        <p:xfrm>
          <a:off x="481648" y="1741170"/>
          <a:ext cx="8159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57200" progId="Equation.DSMT4">
                  <p:embed/>
                </p:oleObj>
              </mc:Choice>
              <mc:Fallback>
                <p:oleObj name="Equation" r:id="rId2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8" y="1741170"/>
                        <a:ext cx="81597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43626"/>
              </p:ext>
            </p:extLst>
          </p:nvPr>
        </p:nvGraphicFramePr>
        <p:xfrm>
          <a:off x="3944674" y="1882321"/>
          <a:ext cx="1111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15640" progId="Equation.DSMT4">
                  <p:embed/>
                </p:oleObj>
              </mc:Choice>
              <mc:Fallback>
                <p:oleObj name="Equation" r:id="rId4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674" y="1882321"/>
                        <a:ext cx="1111250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715801" y="1280559"/>
            <a:ext cx="41869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4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73796"/>
              </p:ext>
            </p:extLst>
          </p:nvPr>
        </p:nvGraphicFramePr>
        <p:xfrm>
          <a:off x="6947853" y="1852031"/>
          <a:ext cx="841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15640" progId="Equation.DSMT4">
                  <p:embed/>
                </p:oleObj>
              </mc:Choice>
              <mc:Fallback>
                <p:oleObj name="Equation" r:id="rId6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7853" y="1852031"/>
                        <a:ext cx="8413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71055"/>
              </p:ext>
            </p:extLst>
          </p:nvPr>
        </p:nvGraphicFramePr>
        <p:xfrm>
          <a:off x="1696085" y="1734820"/>
          <a:ext cx="428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457200" progId="Equation.DSMT4">
                  <p:embed/>
                </p:oleObj>
              </mc:Choice>
              <mc:Fallback>
                <p:oleObj name="Equation" r:id="rId8" imgW="25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85" y="1734820"/>
                        <a:ext cx="42862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43396"/>
              </p:ext>
            </p:extLst>
          </p:nvPr>
        </p:nvGraphicFramePr>
        <p:xfrm>
          <a:off x="5751025" y="1898196"/>
          <a:ext cx="5889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15640" progId="Equation.DSMT4">
                  <p:embed/>
                </p:oleObj>
              </mc:Choice>
              <mc:Fallback>
                <p:oleObj name="Equation" r:id="rId10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025" y="1898196"/>
                        <a:ext cx="588962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22643"/>
              </p:ext>
            </p:extLst>
          </p:nvPr>
        </p:nvGraphicFramePr>
        <p:xfrm>
          <a:off x="8350250" y="1612001"/>
          <a:ext cx="3651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457200" progId="Equation.DSMT4">
                  <p:embed/>
                </p:oleObj>
              </mc:Choice>
              <mc:Fallback>
                <p:oleObj name="Equation" r:id="rId12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50250" y="1612001"/>
                        <a:ext cx="365125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26820" y="1867716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41479" y="1810112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19305" y="173441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395" y="3282086"/>
            <a:ext cx="1600200" cy="18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30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467936"/>
            <a:ext cx="4324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So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E7E4888-F6D9-49BA-B886-51B3FC98E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38470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so sánh hai số hữu 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94173"/>
              </p:ext>
            </p:extLst>
          </p:nvPr>
        </p:nvGraphicFramePr>
        <p:xfrm>
          <a:off x="481648" y="1741170"/>
          <a:ext cx="8159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57200" progId="Equation.DSMT4">
                  <p:embed/>
                </p:oleObj>
              </mc:Choice>
              <mc:Fallback>
                <p:oleObj name="Equation" r:id="rId2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8" y="1741170"/>
                        <a:ext cx="81597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10772"/>
              </p:ext>
            </p:extLst>
          </p:nvPr>
        </p:nvGraphicFramePr>
        <p:xfrm>
          <a:off x="3944674" y="1882321"/>
          <a:ext cx="1111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15640" progId="Equation.DSMT4">
                  <p:embed/>
                </p:oleObj>
              </mc:Choice>
              <mc:Fallback>
                <p:oleObj name="Equation" r:id="rId4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674" y="1882321"/>
                        <a:ext cx="1111250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715801" y="1280559"/>
            <a:ext cx="41869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4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8069"/>
              </p:ext>
            </p:extLst>
          </p:nvPr>
        </p:nvGraphicFramePr>
        <p:xfrm>
          <a:off x="6947853" y="1852031"/>
          <a:ext cx="841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15640" progId="Equation.DSMT4">
                  <p:embed/>
                </p:oleObj>
              </mc:Choice>
              <mc:Fallback>
                <p:oleObj name="Equation" r:id="rId6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7853" y="1852031"/>
                        <a:ext cx="8413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41609"/>
              </p:ext>
            </p:extLst>
          </p:nvPr>
        </p:nvGraphicFramePr>
        <p:xfrm>
          <a:off x="1696085" y="1734820"/>
          <a:ext cx="428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457200" progId="Equation.DSMT4">
                  <p:embed/>
                </p:oleObj>
              </mc:Choice>
              <mc:Fallback>
                <p:oleObj name="Equation" r:id="rId8" imgW="25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85" y="1734820"/>
                        <a:ext cx="42862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18775"/>
              </p:ext>
            </p:extLst>
          </p:nvPr>
        </p:nvGraphicFramePr>
        <p:xfrm>
          <a:off x="5751025" y="1898196"/>
          <a:ext cx="5889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15640" progId="Equation.DSMT4">
                  <p:embed/>
                </p:oleObj>
              </mc:Choice>
              <mc:Fallback>
                <p:oleObj name="Equation" r:id="rId10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025" y="1898196"/>
                        <a:ext cx="588962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37348"/>
              </p:ext>
            </p:extLst>
          </p:nvPr>
        </p:nvGraphicFramePr>
        <p:xfrm>
          <a:off x="8350250" y="1612001"/>
          <a:ext cx="3651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457200" progId="Equation.DSMT4">
                  <p:embed/>
                </p:oleObj>
              </mc:Choice>
              <mc:Fallback>
                <p:oleObj name="Equation" r:id="rId12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50250" y="1612001"/>
                        <a:ext cx="365125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26820" y="1867716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41479" y="1810112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19305" y="173441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46562" y="2514047"/>
            <a:ext cx="7986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70393"/>
              </p:ext>
            </p:extLst>
          </p:nvPr>
        </p:nvGraphicFramePr>
        <p:xfrm>
          <a:off x="1356910" y="2311835"/>
          <a:ext cx="26130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457200" progId="Equation.DSMT4">
                  <p:embed/>
                </p:oleObj>
              </mc:Choice>
              <mc:Fallback>
                <p:oleObj name="Equation" r:id="rId14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10" y="2311835"/>
                        <a:ext cx="2613025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7573"/>
              </p:ext>
            </p:extLst>
          </p:nvPr>
        </p:nvGraphicFramePr>
        <p:xfrm>
          <a:off x="4250801" y="2375433"/>
          <a:ext cx="26146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457200" progId="Equation.DSMT4">
                  <p:embed/>
                </p:oleObj>
              </mc:Choice>
              <mc:Fallback>
                <p:oleObj name="Equation" r:id="rId16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801" y="2375433"/>
                        <a:ext cx="2614613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58145"/>
              </p:ext>
            </p:extLst>
          </p:nvPr>
        </p:nvGraphicFramePr>
        <p:xfrm>
          <a:off x="1333501" y="3466316"/>
          <a:ext cx="5509259" cy="8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457200" progId="Equation.DSMT4">
                  <p:embed/>
                </p:oleObj>
              </mc:Choice>
              <mc:Fallback>
                <p:oleObj name="Equation" r:id="rId18" imgW="337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1" y="3466316"/>
                        <a:ext cx="5509259" cy="830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74209"/>
              </p:ext>
            </p:extLst>
          </p:nvPr>
        </p:nvGraphicFramePr>
        <p:xfrm>
          <a:off x="1462405" y="4316412"/>
          <a:ext cx="3109595" cy="75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92160" imgH="457200" progId="Equation.DSMT4">
                  <p:embed/>
                </p:oleObj>
              </mc:Choice>
              <mc:Fallback>
                <p:oleObj name="Equation" r:id="rId20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405" y="4316412"/>
                        <a:ext cx="3109595" cy="759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97696"/>
              </p:ext>
            </p:extLst>
          </p:nvPr>
        </p:nvGraphicFramePr>
        <p:xfrm>
          <a:off x="1396256" y="3156166"/>
          <a:ext cx="2069048" cy="39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215640" progId="Equation.DSMT4">
                  <p:embed/>
                </p:oleObj>
              </mc:Choice>
              <mc:Fallback>
                <p:oleObj name="Equation" r:id="rId22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96256" y="3156166"/>
                        <a:ext cx="2069048" cy="39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395" y="3282086"/>
            <a:ext cx="1600200" cy="18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22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467936"/>
            <a:ext cx="4324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So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E7E4888-F6D9-49BA-B886-51B3FC98E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38470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so sánh hai số hữu 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" y="1426696"/>
            <a:ext cx="85549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88231" y="1300133"/>
            <a:ext cx="8747760" cy="25133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7829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467936"/>
            <a:ext cx="4324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So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E7E4888-F6D9-49BA-B886-51B3FC98E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38470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so sánh hai số hữu 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5999"/>
              </p:ext>
            </p:extLst>
          </p:nvPr>
        </p:nvGraphicFramePr>
        <p:xfrm>
          <a:off x="1525588" y="1756863"/>
          <a:ext cx="1139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15640" progId="Equation.DSMT4">
                  <p:embed/>
                </p:oleObj>
              </mc:Choice>
              <mc:Fallback>
                <p:oleObj name="Equation" r:id="rId2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1756863"/>
                        <a:ext cx="113982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668"/>
              </p:ext>
            </p:extLst>
          </p:nvPr>
        </p:nvGraphicFramePr>
        <p:xfrm>
          <a:off x="5087938" y="1490163"/>
          <a:ext cx="9080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490163"/>
                        <a:ext cx="908050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15288"/>
              </p:ext>
            </p:extLst>
          </p:nvPr>
        </p:nvGraphicFramePr>
        <p:xfrm>
          <a:off x="6573520" y="1737678"/>
          <a:ext cx="657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15640" progId="Equation.DSMT4">
                  <p:embed/>
                </p:oleObj>
              </mc:Choice>
              <mc:Fallback>
                <p:oleObj name="Equation" r:id="rId6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3520" y="1737678"/>
                        <a:ext cx="6572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717745" y="1208226"/>
            <a:ext cx="4677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44001"/>
              </p:ext>
            </p:extLst>
          </p:nvPr>
        </p:nvGraphicFramePr>
        <p:xfrm>
          <a:off x="3177912" y="1729217"/>
          <a:ext cx="812736" cy="38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7912" y="1729217"/>
                        <a:ext cx="812736" cy="383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5983663" y="1674736"/>
            <a:ext cx="92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2665671" y="1651344"/>
            <a:ext cx="92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395" y="3282086"/>
            <a:ext cx="1600200" cy="18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36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467936"/>
            <a:ext cx="4324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So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E7E4888-F6D9-49BA-B886-51B3FC98E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38470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so sánh hai số hữu 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67425"/>
              </p:ext>
            </p:extLst>
          </p:nvPr>
        </p:nvGraphicFramePr>
        <p:xfrm>
          <a:off x="1525588" y="1756863"/>
          <a:ext cx="1139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15640" progId="Equation.DSMT4">
                  <p:embed/>
                </p:oleObj>
              </mc:Choice>
              <mc:Fallback>
                <p:oleObj name="Equation" r:id="rId2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1756863"/>
                        <a:ext cx="113982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17391"/>
              </p:ext>
            </p:extLst>
          </p:nvPr>
        </p:nvGraphicFramePr>
        <p:xfrm>
          <a:off x="5087938" y="1490163"/>
          <a:ext cx="9080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490163"/>
                        <a:ext cx="908050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76154"/>
              </p:ext>
            </p:extLst>
          </p:nvPr>
        </p:nvGraphicFramePr>
        <p:xfrm>
          <a:off x="1888410" y="2691073"/>
          <a:ext cx="46609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457200" progId="Equation.DSMT4">
                  <p:embed/>
                </p:oleObj>
              </mc:Choice>
              <mc:Fallback>
                <p:oleObj name="Equation" r:id="rId6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410" y="2691073"/>
                        <a:ext cx="4660900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25924"/>
              </p:ext>
            </p:extLst>
          </p:nvPr>
        </p:nvGraphicFramePr>
        <p:xfrm>
          <a:off x="2515235" y="4373823"/>
          <a:ext cx="31861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457200" progId="Equation.DSMT4">
                  <p:embed/>
                </p:oleObj>
              </mc:Choice>
              <mc:Fallback>
                <p:oleObj name="Equation" r:id="rId8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35" y="4373823"/>
                        <a:ext cx="3186113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18436" y="2018009"/>
            <a:ext cx="7986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05975"/>
              </p:ext>
            </p:extLst>
          </p:nvPr>
        </p:nvGraphicFramePr>
        <p:xfrm>
          <a:off x="6573520" y="1737678"/>
          <a:ext cx="657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15640" progId="Equation.DSMT4">
                  <p:embed/>
                </p:oleObj>
              </mc:Choice>
              <mc:Fallback>
                <p:oleObj name="Equation" r:id="rId10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3520" y="1737678"/>
                        <a:ext cx="6572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34736"/>
              </p:ext>
            </p:extLst>
          </p:nvPr>
        </p:nvGraphicFramePr>
        <p:xfrm>
          <a:off x="1855824" y="2191198"/>
          <a:ext cx="2327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215640" progId="Equation.DSMT4">
                  <p:embed/>
                </p:oleObj>
              </mc:Choice>
              <mc:Fallback>
                <p:oleObj name="Equation" r:id="rId12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5824" y="2191198"/>
                        <a:ext cx="2327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717745" y="1208226"/>
            <a:ext cx="4677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46370"/>
              </p:ext>
            </p:extLst>
          </p:nvPr>
        </p:nvGraphicFramePr>
        <p:xfrm>
          <a:off x="3177912" y="1729217"/>
          <a:ext cx="812736" cy="38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15640" progId="Equation.DSMT4">
                  <p:embed/>
                </p:oleObj>
              </mc:Choice>
              <mc:Fallback>
                <p:oleObj name="Equation" r:id="rId14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77912" y="1729217"/>
                        <a:ext cx="812736" cy="383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5983663" y="1674736"/>
            <a:ext cx="92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2665671" y="1651344"/>
            <a:ext cx="92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70700"/>
              </p:ext>
            </p:extLst>
          </p:nvPr>
        </p:nvGraphicFramePr>
        <p:xfrm>
          <a:off x="2768600" y="3517900"/>
          <a:ext cx="22240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457200" progId="Equation.DSMT4">
                  <p:embed/>
                </p:oleObj>
              </mc:Choice>
              <mc:Fallback>
                <p:oleObj name="Equation" r:id="rId16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68600" y="3517900"/>
                        <a:ext cx="2224088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7355" y="3282086"/>
            <a:ext cx="1600200" cy="18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64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517961"/>
            <a:ext cx="4677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Minh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a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Cloud Callout 30"/>
          <p:cNvSpPr/>
          <p:nvPr/>
        </p:nvSpPr>
        <p:spPr>
          <a:xfrm>
            <a:off x="579120" y="748793"/>
            <a:ext cx="7985760" cy="3253452"/>
          </a:xfrm>
          <a:prstGeom prst="cloudCallout">
            <a:avLst/>
          </a:prstGeom>
          <a:solidFill>
            <a:schemeClr val="accent6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ử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t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ễ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uyê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, b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ục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ằm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ang.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&lt; b,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ị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í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so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ư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ế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ụ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81770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73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376496"/>
            <a:ext cx="4324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So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1738" y="2194560"/>
            <a:ext cx="836222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ngang,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&lt; y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y &gt; x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bên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ương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&lt; y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y &gt; 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59080" y="2042160"/>
            <a:ext cx="8747760" cy="22250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28339"/>
              </p:ext>
            </p:extLst>
          </p:nvPr>
        </p:nvGraphicFramePr>
        <p:xfrm>
          <a:off x="1071148" y="1271273"/>
          <a:ext cx="792088" cy="36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138" imgH="177569" progId="Equation.DSMT4">
                  <p:embed/>
                </p:oleObj>
              </mc:Choice>
              <mc:Fallback>
                <p:oleObj name="Equation" r:id="rId2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148" y="1271273"/>
                        <a:ext cx="792088" cy="369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1068" y="1238174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GB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746561"/>
            <a:ext cx="4677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Minh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a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97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37474"/>
              </p:ext>
            </p:extLst>
          </p:nvPr>
        </p:nvGraphicFramePr>
        <p:xfrm>
          <a:off x="6789103" y="387350"/>
          <a:ext cx="1247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57200" progId="Equation.DSMT4">
                  <p:embed/>
                </p:oleObj>
              </mc:Choice>
              <mc:Fallback>
                <p:oleObj name="Equation" r:id="rId2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103" y="387350"/>
                        <a:ext cx="124777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759928"/>
              </p:ext>
            </p:extLst>
          </p:nvPr>
        </p:nvGraphicFramePr>
        <p:xfrm>
          <a:off x="5437188" y="2981326"/>
          <a:ext cx="1542732" cy="68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981326"/>
                        <a:ext cx="1542732" cy="687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55233"/>
              </p:ext>
            </p:extLst>
          </p:nvPr>
        </p:nvGraphicFramePr>
        <p:xfrm>
          <a:off x="2640013" y="3689350"/>
          <a:ext cx="18113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57200" progId="Equation.DSMT4">
                  <p:embed/>
                </p:oleObj>
              </mc:Choice>
              <mc:Fallback>
                <p:oleObj name="Equation" r:id="rId6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689350"/>
                        <a:ext cx="1811337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26883" y="531329"/>
            <a:ext cx="70120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56736"/>
              </p:ext>
            </p:extLst>
          </p:nvPr>
        </p:nvGraphicFramePr>
        <p:xfrm>
          <a:off x="2544763" y="2981325"/>
          <a:ext cx="20002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57200" progId="Equation.DSMT4">
                  <p:embed/>
                </p:oleObj>
              </mc:Choice>
              <mc:Fallback>
                <p:oleObj name="Equation" r:id="rId8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4763" y="2981325"/>
                        <a:ext cx="200025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84282" y="1031854"/>
            <a:ext cx="85934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53639" y="3064590"/>
            <a:ext cx="15675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Ta có: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4967435" y="3098390"/>
            <a:ext cx="92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18323" y="4343111"/>
            <a:ext cx="7142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số đã cho được sắp xếp theo thứ tự tăng dần là: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75257"/>
              </p:ext>
            </p:extLst>
          </p:nvPr>
        </p:nvGraphicFramePr>
        <p:xfrm>
          <a:off x="7529513" y="4213225"/>
          <a:ext cx="11382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57200" progId="Equation.DSMT4">
                  <p:embed/>
                </p:oleObj>
              </mc:Choice>
              <mc:Fallback>
                <p:oleObj name="Equation" r:id="rId10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9513" y="4213225"/>
                        <a:ext cx="11382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27667"/>
              </p:ext>
            </p:extLst>
          </p:nvPr>
        </p:nvGraphicFramePr>
        <p:xfrm>
          <a:off x="2265680" y="1380808"/>
          <a:ext cx="370840" cy="66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457200" progId="Equation.DSMT4">
                  <p:embed/>
                </p:oleObj>
              </mc:Choice>
              <mc:Fallback>
                <p:oleObj name="Equation" r:id="rId12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5680" y="1380808"/>
                        <a:ext cx="370840" cy="66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00712" y="1885294"/>
            <a:ext cx="8382000" cy="1018581"/>
            <a:chOff x="673152" y="2433934"/>
            <a:chExt cx="8382000" cy="1018581"/>
          </a:xfrm>
        </p:grpSpPr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66482FA1-B97D-42C6-AF9A-666085BB5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152" y="2939844"/>
              <a:ext cx="8382000" cy="1588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1">
              <a:extLst>
                <a:ext uri="{FF2B5EF4-FFF2-40B4-BE49-F238E27FC236}">
                  <a16:creationId xmlns:a16="http://schemas.microsoft.com/office/drawing/2014/main" id="{8583C49B-B089-4554-8F59-BCC19A69B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7377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3">
              <a:extLst>
                <a:ext uri="{FF2B5EF4-FFF2-40B4-BE49-F238E27FC236}">
                  <a16:creationId xmlns:a16="http://schemas.microsoft.com/office/drawing/2014/main" id="{82010B65-FEE2-47EC-80FE-89453FEDD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3612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5">
              <a:extLst>
                <a:ext uri="{FF2B5EF4-FFF2-40B4-BE49-F238E27FC236}">
                  <a16:creationId xmlns:a16="http://schemas.microsoft.com/office/drawing/2014/main" id="{B689378F-050A-4453-AAC3-12D0D328E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2812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6">
              <a:extLst>
                <a:ext uri="{FF2B5EF4-FFF2-40B4-BE49-F238E27FC236}">
                  <a16:creationId xmlns:a16="http://schemas.microsoft.com/office/drawing/2014/main" id="{13EA6451-E340-43E5-A37D-7A1A72926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7800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8">
              <a:extLst>
                <a:ext uri="{FF2B5EF4-FFF2-40B4-BE49-F238E27FC236}">
                  <a16:creationId xmlns:a16="http://schemas.microsoft.com/office/drawing/2014/main" id="{F8FC539E-EE67-4761-AFB8-A1F91E12A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46915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40">
              <a:extLst>
                <a:ext uri="{FF2B5EF4-FFF2-40B4-BE49-F238E27FC236}">
                  <a16:creationId xmlns:a16="http://schemas.microsoft.com/office/drawing/2014/main" id="{CE416468-5C7F-4736-AD92-2795749079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40727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198627" y="2895600"/>
              <a:ext cx="3357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880616" y="2990850"/>
              <a:ext cx="3357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998227" y="2971800"/>
              <a:ext cx="5643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632577" y="2433935"/>
              <a:ext cx="3357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541027" y="2433934"/>
              <a:ext cx="3357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300423" y="2895600"/>
              <a:ext cx="5643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2</a:t>
              </a: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326883" y="2602925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61960" y="2701655"/>
            <a:ext cx="1496339" cy="1496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95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64475" y="2838522"/>
            <a:ext cx="897774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Do                        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2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 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94308"/>
              </p:ext>
            </p:extLst>
          </p:nvPr>
        </p:nvGraphicFramePr>
        <p:xfrm>
          <a:off x="1049338" y="2978468"/>
          <a:ext cx="16144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57200" progId="Equation.DSMT4">
                  <p:embed/>
                </p:oleObj>
              </mc:Choice>
              <mc:Fallback>
                <p:oleObj name="Equation" r:id="rId2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978468"/>
                        <a:ext cx="16144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96412"/>
              </p:ext>
            </p:extLst>
          </p:nvPr>
        </p:nvGraphicFramePr>
        <p:xfrm>
          <a:off x="3959860" y="3019743"/>
          <a:ext cx="4460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457200" progId="Equation.DSMT4">
                  <p:embed/>
                </p:oleObj>
              </mc:Choice>
              <mc:Fallback>
                <p:oleObj name="Equation" r:id="rId4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9860" y="3019743"/>
                        <a:ext cx="446088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96600"/>
              </p:ext>
            </p:extLst>
          </p:nvPr>
        </p:nvGraphicFramePr>
        <p:xfrm>
          <a:off x="6789103" y="387350"/>
          <a:ext cx="1247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103" y="387350"/>
                        <a:ext cx="124777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26883" y="531329"/>
            <a:ext cx="70120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3322" y="1031854"/>
            <a:ext cx="85934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8067"/>
              </p:ext>
            </p:extLst>
          </p:nvPr>
        </p:nvGraphicFramePr>
        <p:xfrm>
          <a:off x="2265680" y="1380808"/>
          <a:ext cx="370840" cy="66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457200" progId="Equation.DSMT4">
                  <p:embed/>
                </p:oleObj>
              </mc:Choice>
              <mc:Fallback>
                <p:oleObj name="Equation" r:id="rId8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5680" y="1380808"/>
                        <a:ext cx="370840" cy="66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00712" y="1839574"/>
            <a:ext cx="8382000" cy="1018581"/>
            <a:chOff x="673152" y="2433934"/>
            <a:chExt cx="8382000" cy="1018581"/>
          </a:xfrm>
        </p:grpSpPr>
        <p:sp>
          <p:nvSpPr>
            <p:cNvPr id="16" name="Line 29">
              <a:extLst>
                <a:ext uri="{FF2B5EF4-FFF2-40B4-BE49-F238E27FC236}">
                  <a16:creationId xmlns:a16="http://schemas.microsoft.com/office/drawing/2014/main" id="{66482FA1-B97D-42C6-AF9A-666085BB5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152" y="2939844"/>
              <a:ext cx="8382000" cy="1588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8583C49B-B089-4554-8F59-BCC19A69B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7377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82010B65-FEE2-47EC-80FE-89453FEDD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3612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35">
              <a:extLst>
                <a:ext uri="{FF2B5EF4-FFF2-40B4-BE49-F238E27FC236}">
                  <a16:creationId xmlns:a16="http://schemas.microsoft.com/office/drawing/2014/main" id="{B689378F-050A-4453-AAC3-12D0D328E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2812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6">
              <a:extLst>
                <a:ext uri="{FF2B5EF4-FFF2-40B4-BE49-F238E27FC236}">
                  <a16:creationId xmlns:a16="http://schemas.microsoft.com/office/drawing/2014/main" id="{13EA6451-E340-43E5-A37D-7A1A72926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7800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8">
              <a:extLst>
                <a:ext uri="{FF2B5EF4-FFF2-40B4-BE49-F238E27FC236}">
                  <a16:creationId xmlns:a16="http://schemas.microsoft.com/office/drawing/2014/main" id="{F8FC539E-EE67-4761-AFB8-A1F91E12A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46915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0">
              <a:extLst>
                <a:ext uri="{FF2B5EF4-FFF2-40B4-BE49-F238E27FC236}">
                  <a16:creationId xmlns:a16="http://schemas.microsoft.com/office/drawing/2014/main" id="{CE416468-5C7F-4736-AD92-2795749079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40727" y="28956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198627" y="2895600"/>
              <a:ext cx="3357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80616" y="2990850"/>
              <a:ext cx="3357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998227" y="2971800"/>
              <a:ext cx="5643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632577" y="2433935"/>
              <a:ext cx="3357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541027" y="2433934"/>
              <a:ext cx="3357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300423" y="2895600"/>
              <a:ext cx="5643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2</a:t>
              </a:r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45296"/>
              </p:ext>
            </p:extLst>
          </p:nvPr>
        </p:nvGraphicFramePr>
        <p:xfrm>
          <a:off x="6174496" y="4479334"/>
          <a:ext cx="370840" cy="66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457200" progId="Equation.DSMT4">
                  <p:embed/>
                </p:oleObj>
              </mc:Choice>
              <mc:Fallback>
                <p:oleObj name="Equation" r:id="rId10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4496" y="4479334"/>
                        <a:ext cx="370840" cy="66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61959" y="13991"/>
            <a:ext cx="1496339" cy="1496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9082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/>
          </p:cNvSpPr>
          <p:nvPr/>
        </p:nvSpPr>
        <p:spPr>
          <a:xfrm>
            <a:off x="5509957" y="2727960"/>
            <a:ext cx="3340974" cy="1827387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1229" b="-1229"/>
            </a:stretch>
          </a:blipFill>
          <a:ln w="12700" cap="flat" cmpd="sng" algn="ctr">
            <a:noFill/>
            <a:prstDash val="solid"/>
            <a:miter lim="800000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2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5" name="矩形 8"/>
          <p:cNvSpPr/>
          <p:nvPr/>
        </p:nvSpPr>
        <p:spPr>
          <a:xfrm>
            <a:off x="11292" y="812584"/>
            <a:ext cx="9030624" cy="45719"/>
          </a:xfrm>
          <a:prstGeom prst="rect">
            <a:avLst/>
          </a:prstGeom>
          <a:solidFill>
            <a:srgbClr val="F17A1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矩形 15"/>
          <p:cNvSpPr/>
          <p:nvPr/>
        </p:nvSpPr>
        <p:spPr>
          <a:xfrm flipV="1">
            <a:off x="8850931" y="-2"/>
            <a:ext cx="306569" cy="1310861"/>
          </a:xfrm>
          <a:prstGeom prst="rect">
            <a:avLst/>
          </a:prstGeom>
          <a:solidFill>
            <a:srgbClr val="1BA4E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18"/>
          <p:cNvSpPr/>
          <p:nvPr/>
        </p:nvSpPr>
        <p:spPr>
          <a:xfrm>
            <a:off x="7620000" y="4616308"/>
            <a:ext cx="1510685" cy="351932"/>
          </a:xfrm>
          <a:prstGeom prst="rect">
            <a:avLst/>
          </a:prstGeom>
          <a:solidFill>
            <a:srgbClr val="F17A1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20" tIns="45709" rIns="91420" bIns="4570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3E83DB5-94D2-4367-9F71-5B4B4B11EBBF}"/>
              </a:ext>
            </a:extLst>
          </p:cNvPr>
          <p:cNvSpPr/>
          <p:nvPr/>
        </p:nvSpPr>
        <p:spPr>
          <a:xfrm>
            <a:off x="906477" y="853660"/>
            <a:ext cx="643231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>
                <a:ln w="9525">
                  <a:solidFill>
                    <a:sysClr val="window" lastClr="FFFFFF"/>
                  </a:solidFill>
                  <a:prstDash val="solid"/>
                </a:ln>
                <a:solidFill>
                  <a:srgbClr val="F17A1A"/>
                </a:solidFill>
                <a:effectLst>
                  <a:outerShdw blurRad="12700" dist="38100" dir="2700000" algn="tl" rotWithShape="0">
                    <a:srgbClr val="F17A1A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F2E5281-CBD3-4945-A687-D417B318743E}"/>
              </a:ext>
            </a:extLst>
          </p:cNvPr>
          <p:cNvSpPr/>
          <p:nvPr/>
        </p:nvSpPr>
        <p:spPr>
          <a:xfrm flipH="1">
            <a:off x="620892" y="3232808"/>
            <a:ext cx="3681632" cy="1664256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6292" b="-6292"/>
            </a:stretch>
          </a:blipFill>
          <a:ln w="12700" cap="flat" cmpd="sng" algn="ctr">
            <a:noFill/>
            <a:prstDash val="solid"/>
            <a:miter lim="800000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U" sz="8437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550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306950"/>
              </p:ext>
            </p:extLst>
          </p:nvPr>
        </p:nvGraphicFramePr>
        <p:xfrm>
          <a:off x="7156013" y="387990"/>
          <a:ext cx="1398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57200" progId="Equation.DSMT4">
                  <p:embed/>
                </p:oleObj>
              </mc:Choice>
              <mc:Fallback>
                <p:oleObj name="Equation" r:id="rId2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013" y="387990"/>
                        <a:ext cx="1398587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0778"/>
              </p:ext>
            </p:extLst>
          </p:nvPr>
        </p:nvGraphicFramePr>
        <p:xfrm>
          <a:off x="5609561" y="2981465"/>
          <a:ext cx="14160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57200" progId="Equation.DSMT4">
                  <p:embed/>
                </p:oleObj>
              </mc:Choice>
              <mc:Fallback>
                <p:oleObj name="Equation" r:id="rId4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561" y="2981465"/>
                        <a:ext cx="1416050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45153"/>
              </p:ext>
            </p:extLst>
          </p:nvPr>
        </p:nvGraphicFramePr>
        <p:xfrm>
          <a:off x="2572385" y="3689668"/>
          <a:ext cx="19478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385" y="3689668"/>
                        <a:ext cx="1947863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26883" y="531329"/>
            <a:ext cx="70120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85453"/>
              </p:ext>
            </p:extLst>
          </p:nvPr>
        </p:nvGraphicFramePr>
        <p:xfrm>
          <a:off x="2199323" y="2981643"/>
          <a:ext cx="269398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57200" progId="Equation.DSMT4">
                  <p:embed/>
                </p:oleObj>
              </mc:Choice>
              <mc:Fallback>
                <p:oleObj name="Equation" r:id="rId8" imgW="1676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9323" y="2981643"/>
                        <a:ext cx="2693987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84282" y="1092814"/>
            <a:ext cx="85934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53639" y="3064590"/>
            <a:ext cx="15675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Ta </a:t>
            </a:r>
            <a:r>
              <a:rPr kumimoji="0" lang="en-US" altLang="en-US" sz="240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4967435" y="3098390"/>
            <a:ext cx="92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18323" y="4343111"/>
            <a:ext cx="7142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số đã cho được sắp xếp theo thứ tự tăng dần là: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78598"/>
              </p:ext>
            </p:extLst>
          </p:nvPr>
        </p:nvGraphicFramePr>
        <p:xfrm>
          <a:off x="7460477" y="4212632"/>
          <a:ext cx="1276206" cy="69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457200" progId="Equation.DSMT4">
                  <p:embed/>
                </p:oleObj>
              </mc:Choice>
              <mc:Fallback>
                <p:oleObj name="Equation" r:id="rId10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0477" y="4212632"/>
                        <a:ext cx="1276206" cy="69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77" name="Picture 16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" y="1752152"/>
            <a:ext cx="8502866" cy="1320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6883" y="2602925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43291" y="2602925"/>
            <a:ext cx="1496339" cy="1496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38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64475" y="2940507"/>
            <a:ext cx="8977745" cy="21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Do                        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. 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57658"/>
              </p:ext>
            </p:extLst>
          </p:nvPr>
        </p:nvGraphicFramePr>
        <p:xfrm>
          <a:off x="975170" y="3024123"/>
          <a:ext cx="1765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57200" progId="Equation.DSMT4">
                  <p:embed/>
                </p:oleObj>
              </mc:Choice>
              <mc:Fallback>
                <p:oleObj name="Equation" r:id="rId2" imgW="10411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70" y="3024123"/>
                        <a:ext cx="1765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12712"/>
              </p:ext>
            </p:extLst>
          </p:nvPr>
        </p:nvGraphicFramePr>
        <p:xfrm>
          <a:off x="6774204" y="3004556"/>
          <a:ext cx="603786" cy="80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457200" progId="Equation.DSMT4">
                  <p:embed/>
                </p:oleObj>
              </mc:Choice>
              <mc:Fallback>
                <p:oleObj name="Equation" r:id="rId4" imgW="34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4204" y="3004556"/>
                        <a:ext cx="603786" cy="805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" y="1828352"/>
            <a:ext cx="8502866" cy="1320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33555"/>
              </p:ext>
            </p:extLst>
          </p:nvPr>
        </p:nvGraphicFramePr>
        <p:xfrm>
          <a:off x="7156013" y="387990"/>
          <a:ext cx="1398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457200" progId="Equation.DSMT4">
                  <p:embed/>
                </p:oleObj>
              </mc:Choice>
              <mc:Fallback>
                <p:oleObj name="Equation" r:id="rId7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013" y="387990"/>
                        <a:ext cx="1398587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6883" y="531329"/>
            <a:ext cx="70120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4282" y="1092814"/>
            <a:ext cx="85934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5057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60" name="Google Shape;2260;p52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311700" y="789375"/>
                <a:ext cx="8520600" cy="4776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lvl="0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endParaRPr dirty="0"/>
              </a:p>
            </p:txBody>
          </p:sp>
        </mc:Choice>
        <mc:Fallback xmlns="">
          <p:sp>
            <p:nvSpPr>
              <p:cNvPr id="2260" name="Google Shape;2260;p5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11700" y="789375"/>
                <a:ext cx="8520600" cy="477600"/>
              </a:xfrm>
              <a:prstGeom prst="rect">
                <a:avLst/>
              </a:prstGeom>
              <a:blipFill rotWithShape="1">
                <a:blip r:embed="rId3"/>
                <a:stretch>
                  <a:fillRect t="-37975" b="-582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62" name="Google Shape;2262;p52"/>
          <p:cNvSpPr/>
          <p:nvPr/>
        </p:nvSpPr>
        <p:spPr>
          <a:xfrm>
            <a:off x="1565797" y="1783412"/>
            <a:ext cx="968914" cy="839203"/>
          </a:xfrm>
          <a:custGeom>
            <a:avLst/>
            <a:gdLst/>
            <a:ahLst/>
            <a:cxnLst/>
            <a:rect l="l" t="t" r="r" b="b"/>
            <a:pathLst>
              <a:path w="57768" h="50027" extrusionOk="0">
                <a:moveTo>
                  <a:pt x="14439" y="0"/>
                </a:moveTo>
                <a:lnTo>
                  <a:pt x="1" y="25013"/>
                </a:lnTo>
                <a:lnTo>
                  <a:pt x="14439" y="50027"/>
                </a:lnTo>
                <a:lnTo>
                  <a:pt x="43329" y="50027"/>
                </a:lnTo>
                <a:lnTo>
                  <a:pt x="57768" y="25013"/>
                </a:lnTo>
                <a:lnTo>
                  <a:pt x="43329" y="0"/>
                </a:lnTo>
                <a:close/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 b="1" dirty="0">
              <a:solidFill>
                <a:schemeClr val="dk1"/>
              </a:solidFill>
              <a:latin typeface="Odibee Sans"/>
              <a:ea typeface="Odibee Sans"/>
              <a:cs typeface="Odibee Sans"/>
              <a:sym typeface="Odibee Sans"/>
            </a:endParaRPr>
          </a:p>
        </p:txBody>
      </p:sp>
      <p:sp>
        <p:nvSpPr>
          <p:cNvPr id="2264" name="Google Shape;2264;p52"/>
          <p:cNvSpPr/>
          <p:nvPr/>
        </p:nvSpPr>
        <p:spPr>
          <a:xfrm>
            <a:off x="4087507" y="1783413"/>
            <a:ext cx="969041" cy="839203"/>
          </a:xfrm>
          <a:custGeom>
            <a:avLst/>
            <a:gdLst/>
            <a:ahLst/>
            <a:cxnLst/>
            <a:rect l="l" t="t" r="r" b="b"/>
            <a:pathLst>
              <a:path w="57767" h="50027" extrusionOk="0">
                <a:moveTo>
                  <a:pt x="14439" y="0"/>
                </a:moveTo>
                <a:lnTo>
                  <a:pt x="0" y="25013"/>
                </a:lnTo>
                <a:lnTo>
                  <a:pt x="14439" y="50027"/>
                </a:lnTo>
                <a:lnTo>
                  <a:pt x="43328" y="50027"/>
                </a:lnTo>
                <a:lnTo>
                  <a:pt x="57767" y="25013"/>
                </a:lnTo>
                <a:lnTo>
                  <a:pt x="43328" y="0"/>
                </a:lnTo>
                <a:close/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 b="1" dirty="0">
              <a:solidFill>
                <a:schemeClr val="dk1"/>
              </a:solidFill>
              <a:latin typeface="Odibee Sans"/>
              <a:ea typeface="Odibee Sans"/>
              <a:cs typeface="Odibee Sans"/>
              <a:sym typeface="Odibee Sans"/>
            </a:endParaRPr>
          </a:p>
        </p:txBody>
      </p:sp>
      <p:sp>
        <p:nvSpPr>
          <p:cNvPr id="2265" name="Google Shape;2265;p52"/>
          <p:cNvSpPr/>
          <p:nvPr/>
        </p:nvSpPr>
        <p:spPr>
          <a:xfrm>
            <a:off x="1193570" y="2205085"/>
            <a:ext cx="6756848" cy="741335"/>
          </a:xfrm>
          <a:custGeom>
            <a:avLst/>
            <a:gdLst/>
            <a:ahLst/>
            <a:cxnLst/>
            <a:rect l="l" t="t" r="r" b="b"/>
            <a:pathLst>
              <a:path w="285373" h="31310" fill="none" extrusionOk="0">
                <a:moveTo>
                  <a:pt x="285373" y="3317"/>
                </a:moveTo>
                <a:lnTo>
                  <a:pt x="269256" y="31309"/>
                </a:lnTo>
                <a:lnTo>
                  <a:pt x="233095" y="31309"/>
                </a:lnTo>
                <a:lnTo>
                  <a:pt x="215067" y="352"/>
                </a:lnTo>
                <a:lnTo>
                  <a:pt x="179426" y="352"/>
                </a:lnTo>
                <a:lnTo>
                  <a:pt x="161606" y="31218"/>
                </a:lnTo>
                <a:lnTo>
                  <a:pt x="125718" y="31309"/>
                </a:lnTo>
                <a:lnTo>
                  <a:pt x="107651" y="0"/>
                </a:lnTo>
                <a:lnTo>
                  <a:pt x="71490" y="0"/>
                </a:lnTo>
                <a:lnTo>
                  <a:pt x="53669" y="31075"/>
                </a:lnTo>
                <a:lnTo>
                  <a:pt x="18042" y="31075"/>
                </a:lnTo>
                <a:lnTo>
                  <a:pt x="0" y="118"/>
                </a:lnTo>
              </a:path>
            </a:pathLst>
          </a:custGeom>
          <a:noFill/>
          <a:ln w="19050" cap="flat" cmpd="sng">
            <a:solidFill>
              <a:schemeClr val="lt2"/>
            </a:solidFill>
            <a:prstDash val="solid"/>
            <a:miter lim="1300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6" name="Google Shape;2266;p52"/>
          <p:cNvSpPr/>
          <p:nvPr/>
        </p:nvSpPr>
        <p:spPr>
          <a:xfrm>
            <a:off x="6651882" y="1783411"/>
            <a:ext cx="969041" cy="839203"/>
          </a:xfrm>
          <a:custGeom>
            <a:avLst/>
            <a:gdLst/>
            <a:ahLst/>
            <a:cxnLst/>
            <a:rect l="l" t="t" r="r" b="b"/>
            <a:pathLst>
              <a:path w="57767" h="50027" extrusionOk="0">
                <a:moveTo>
                  <a:pt x="14439" y="0"/>
                </a:moveTo>
                <a:lnTo>
                  <a:pt x="0" y="25014"/>
                </a:lnTo>
                <a:lnTo>
                  <a:pt x="14439" y="50027"/>
                </a:lnTo>
                <a:lnTo>
                  <a:pt x="43329" y="50027"/>
                </a:lnTo>
                <a:lnTo>
                  <a:pt x="57767" y="25014"/>
                </a:lnTo>
                <a:lnTo>
                  <a:pt x="43329" y="0"/>
                </a:lnTo>
                <a:close/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 b="1" dirty="0">
              <a:solidFill>
                <a:schemeClr val="dk1"/>
              </a:solidFill>
              <a:latin typeface="Odibee Sans"/>
              <a:ea typeface="Odibee Sans"/>
              <a:cs typeface="Odibee Sans"/>
              <a:sym typeface="Odibee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67" name="Google Shape;2267;p52"/>
              <p:cNvSpPr txBox="1">
                <a:spLocks noGrp="1"/>
              </p:cNvSpPr>
              <p:nvPr>
                <p:ph type="subTitle" idx="4294967295"/>
              </p:nvPr>
            </p:nvSpPr>
            <p:spPr>
              <a:xfrm>
                <a:off x="1269775" y="3130351"/>
                <a:ext cx="1560900" cy="8751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số hữu tỉ âm</a:t>
                </a:r>
              </a:p>
            </p:txBody>
          </p:sp>
        </mc:Choice>
        <mc:Fallback xmlns="">
          <p:sp>
            <p:nvSpPr>
              <p:cNvPr id="2267" name="Google Shape;2267;p5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1269775" y="3130351"/>
                <a:ext cx="1560900" cy="875100"/>
              </a:xfrm>
              <a:prstGeom prst="rect">
                <a:avLst/>
              </a:prstGeom>
              <a:blipFill>
                <a:blip r:embed="rId4"/>
                <a:stretch>
                  <a:fillRect r="-10938" b="-24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Google Shape;2267;p52"/>
              <p:cNvSpPr txBox="1">
                <a:spLocks/>
              </p:cNvSpPr>
              <p:nvPr/>
            </p:nvSpPr>
            <p:spPr>
              <a:xfrm>
                <a:off x="6355924" y="3103508"/>
                <a:ext cx="1560900" cy="875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Nunito"/>
                  <a:buChar char="●"/>
                  <a:defRPr sz="18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Nunito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Nunito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Nunito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Nunito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Nunito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Nunito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Nunito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Nunito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9pPr>
              </a:lstStyle>
              <a:p>
                <a:pPr marL="0" indent="0" algn="ctr">
                  <a:spcAft>
                    <a:spcPts val="1200"/>
                  </a:spcAft>
                  <a:buFont typeface="Nunito"/>
                  <a:buNone/>
                </a:pPr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chemeClr val="tx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solidFill>
                      <a:schemeClr val="tx1">
                        <a:lumMod val="75000"/>
                      </a:schemeClr>
                    </a:solidFill>
                    <a:latin typeface="+mj-lt"/>
                  </a:rPr>
                  <a:t> là số hữu tỉ dương</a:t>
                </a:r>
              </a:p>
            </p:txBody>
          </p:sp>
        </mc:Choice>
        <mc:Fallback xmlns="">
          <p:sp>
            <p:nvSpPr>
              <p:cNvPr id="16" name="Google Shape;2267;p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5924" y="3103508"/>
                <a:ext cx="1560900" cy="875100"/>
              </a:xfrm>
              <a:prstGeom prst="rect">
                <a:avLst/>
              </a:prstGeom>
              <a:blipFill>
                <a:blip r:embed="rId5"/>
                <a:stretch>
                  <a:fillRect r="-10547" b="-243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170644" y="3130351"/>
            <a:ext cx="28010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400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33385" y="1925904"/>
                <a:ext cx="10336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b="1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385" y="1925904"/>
                <a:ext cx="103368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55154" y="1951712"/>
                <a:ext cx="10320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154" y="1951712"/>
                <a:ext cx="1032077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509620" y="1972179"/>
                <a:ext cx="12535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400" b="1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9620" y="1972179"/>
                <a:ext cx="1253507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2" grpId="0" animBg="1"/>
      <p:bldP spid="2264" grpId="0" animBg="1"/>
      <p:bldP spid="2266" grpId="0" animBg="1"/>
      <p:bldP spid="2267" grpId="0" build="p"/>
      <p:bldP spid="16" grpId="0"/>
      <p:bldP spid="3" grpId="0"/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C78D1E4-CF29-4B48-879C-60C80680F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674" y="1535391"/>
            <a:ext cx="378238" cy="514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64326" eaLnBrk="0" hangingPunct="0">
              <a:spcBef>
                <a:spcPct val="0"/>
              </a:spcBef>
              <a:buNone/>
            </a:pPr>
            <a:r>
              <a:rPr lang="en-US" altLang="en-US" sz="2742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D5EABA7-94EC-41B0-A5C0-0B29131B9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6342" y="2557910"/>
            <a:ext cx="309570" cy="514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64326" eaLnBrk="0" hangingPunct="0">
              <a:spcBef>
                <a:spcPct val="0"/>
              </a:spcBef>
              <a:buNone/>
            </a:pPr>
            <a:r>
              <a:rPr lang="en-US" altLang="en-US" sz="2742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4D8E6B-D373-437F-90F8-CDAD71E74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6342" y="3343755"/>
            <a:ext cx="378238" cy="514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64326" eaLnBrk="0" hangingPunct="0">
              <a:spcBef>
                <a:spcPct val="0"/>
              </a:spcBef>
              <a:buNone/>
            </a:pPr>
            <a:r>
              <a:rPr lang="en-US" altLang="en-US" sz="2742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EAC729-CC61-4537-B2FD-1F5996E1E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241" y="4369561"/>
            <a:ext cx="378238" cy="514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64326" eaLnBrk="0" hangingPunct="0">
              <a:spcBef>
                <a:spcPct val="0"/>
              </a:spcBef>
              <a:buNone/>
            </a:pPr>
            <a:r>
              <a:rPr lang="en-US" altLang="en-US" sz="2742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</a:p>
        </p:txBody>
      </p:sp>
      <p:grpSp>
        <p:nvGrpSpPr>
          <p:cNvPr id="7" name="Group 7">
            <a:extLst>
              <a:ext uri="{FF2B5EF4-FFF2-40B4-BE49-F238E27FC236}">
                <a16:creationId xmlns:a16="http://schemas.microsoft.com/office/drawing/2014/main" id="{9E006465-FBEE-4C03-94ED-019F285EA515}"/>
              </a:ext>
            </a:extLst>
          </p:cNvPr>
          <p:cNvGrpSpPr>
            <a:grpSpLocks/>
          </p:cNvGrpSpPr>
          <p:nvPr/>
        </p:nvGrpSpPr>
        <p:grpSpPr bwMode="auto">
          <a:xfrm>
            <a:off x="0" y="629870"/>
            <a:ext cx="8881376" cy="4358591"/>
            <a:chOff x="-45897" y="349797"/>
            <a:chExt cx="9743473" cy="5677941"/>
          </a:xfrm>
        </p:grpSpPr>
        <p:sp>
          <p:nvSpPr>
            <p:cNvPr id="9" name="TextBox 50">
              <a:extLst>
                <a:ext uri="{FF2B5EF4-FFF2-40B4-BE49-F238E27FC236}">
                  <a16:creationId xmlns:a16="http://schemas.microsoft.com/office/drawing/2014/main" id="{617241E1-8C21-4A37-A361-C288F33B7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5897" y="349797"/>
              <a:ext cx="9743473" cy="71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64326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en-US" sz="2953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1. Điền đúng (Đ), sai (S) cho các khẳng định sau:</a:t>
              </a:r>
            </a:p>
          </p:txBody>
        </p:sp>
        <p:grpSp>
          <p:nvGrpSpPr>
            <p:cNvPr id="10" name="Group 3">
              <a:extLst>
                <a:ext uri="{FF2B5EF4-FFF2-40B4-BE49-F238E27FC236}">
                  <a16:creationId xmlns:a16="http://schemas.microsoft.com/office/drawing/2014/main" id="{4090BED4-8EC4-4D1A-AC1F-BA0506538B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180" y="1457592"/>
              <a:ext cx="8176606" cy="833014"/>
              <a:chOff x="430180" y="1457592"/>
              <a:chExt cx="8176606" cy="833014"/>
            </a:xfrm>
          </p:grpSpPr>
          <p:sp>
            <p:nvSpPr>
              <p:cNvPr id="23" name="Rectangle: Rounded Corners 2">
                <a:extLst>
                  <a:ext uri="{FF2B5EF4-FFF2-40B4-BE49-F238E27FC236}">
                    <a16:creationId xmlns:a16="http://schemas.microsoft.com/office/drawing/2014/main" id="{06CE948D-79CE-4D92-9A88-D2616B7A770A}"/>
                  </a:ext>
                </a:extLst>
              </p:cNvPr>
              <p:cNvSpPr/>
              <p:nvPr/>
            </p:nvSpPr>
            <p:spPr>
              <a:xfrm>
                <a:off x="430927" y="1457977"/>
                <a:ext cx="8176239" cy="812876"/>
              </a:xfrm>
              <a:prstGeom prst="roundRect">
                <a:avLst/>
              </a:prstGeom>
              <a:solidFill>
                <a:srgbClr val="F79646">
                  <a:lumMod val="60000"/>
                  <a:lumOff val="40000"/>
                  <a:alpha val="48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64326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2400" b="1" i="0" u="none" strike="noStrike" kern="0" cap="none" spc="0" normalizeH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nguyên âm nhỏ hơn số nguyên dương</a:t>
                </a:r>
                <a:endPara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pic>
            <p:nvPicPr>
              <p:cNvPr id="24" name="Picture 24" descr="C:\Users\ADMIN\Desktop\11.png">
                <a:extLst>
                  <a:ext uri="{FF2B5EF4-FFF2-40B4-BE49-F238E27FC236}">
                    <a16:creationId xmlns:a16="http://schemas.microsoft.com/office/drawing/2014/main" id="{B3DBFBF6-9E7A-4FDE-ADA0-1E85042A430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161" y="1480292"/>
                <a:ext cx="1065016" cy="810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Group 4">
              <a:extLst>
                <a:ext uri="{FF2B5EF4-FFF2-40B4-BE49-F238E27FC236}">
                  <a16:creationId xmlns:a16="http://schemas.microsoft.com/office/drawing/2014/main" id="{93FB5FD2-A5CB-439B-9127-3F166C2EDB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927" y="2716982"/>
              <a:ext cx="8176239" cy="817613"/>
              <a:chOff x="430927" y="2716982"/>
              <a:chExt cx="8176239" cy="817613"/>
            </a:xfrm>
          </p:grpSpPr>
          <p:sp>
            <p:nvSpPr>
              <p:cNvPr id="20" name="Rectangle: Rounded Corners 31">
                <a:extLst>
                  <a:ext uri="{FF2B5EF4-FFF2-40B4-BE49-F238E27FC236}">
                    <a16:creationId xmlns:a16="http://schemas.microsoft.com/office/drawing/2014/main" id="{6EF99A77-FF02-4A85-9149-D1F14A742E35}"/>
                  </a:ext>
                </a:extLst>
              </p:cNvPr>
              <p:cNvSpPr/>
              <p:nvPr/>
            </p:nvSpPr>
            <p:spPr>
              <a:xfrm>
                <a:off x="430927" y="2716982"/>
                <a:ext cx="8176239" cy="814464"/>
              </a:xfrm>
              <a:prstGeom prst="roundRect">
                <a:avLst/>
              </a:prstGeom>
              <a:solidFill>
                <a:srgbClr val="F79646">
                  <a:lumMod val="60000"/>
                  <a:lumOff val="40000"/>
                  <a:alpha val="48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R="0" lvl="0" indent="990600" algn="just" defTabSz="195263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2400" b="1" i="0" u="none" strike="noStrike" kern="0" cap="none" spc="0" normalizeH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0 là số nguyên dương</a:t>
                </a:r>
                <a:endPara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pic>
            <p:nvPicPr>
              <p:cNvPr id="21" name="Picture 25" descr="C:\Users\ADMIN\Desktop\2.png">
                <a:extLst>
                  <a:ext uri="{FF2B5EF4-FFF2-40B4-BE49-F238E27FC236}">
                    <a16:creationId xmlns:a16="http://schemas.microsoft.com/office/drawing/2014/main" id="{D8266719-53C8-40B3-B3E8-557AA6307B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0953" y="2725928"/>
                <a:ext cx="1078224" cy="808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2" name="Group 5">
              <a:extLst>
                <a:ext uri="{FF2B5EF4-FFF2-40B4-BE49-F238E27FC236}">
                  <a16:creationId xmlns:a16="http://schemas.microsoft.com/office/drawing/2014/main" id="{B5867389-58B3-4C97-9741-1477A8A260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515" y="3836274"/>
              <a:ext cx="8177826" cy="827380"/>
              <a:chOff x="432515" y="3836274"/>
              <a:chExt cx="8177826" cy="827380"/>
            </a:xfrm>
          </p:grpSpPr>
          <p:sp>
            <p:nvSpPr>
              <p:cNvPr id="17" name="Rectangle: Rounded Corners 32">
                <a:extLst>
                  <a:ext uri="{FF2B5EF4-FFF2-40B4-BE49-F238E27FC236}">
                    <a16:creationId xmlns:a16="http://schemas.microsoft.com/office/drawing/2014/main" id="{87526086-375A-4F2B-AF62-2741F67F7574}"/>
                  </a:ext>
                </a:extLst>
              </p:cNvPr>
              <p:cNvSpPr/>
              <p:nvPr/>
            </p:nvSpPr>
            <p:spPr>
              <a:xfrm>
                <a:off x="432515" y="3836274"/>
                <a:ext cx="8177826" cy="812876"/>
              </a:xfrm>
              <a:prstGeom prst="roundRect">
                <a:avLst/>
              </a:prstGeom>
              <a:solidFill>
                <a:srgbClr val="F79646">
                  <a:lumMod val="60000"/>
                  <a:lumOff val="40000"/>
                  <a:alpha val="48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R="0" lvl="0" indent="990600" defTabSz="964326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2400" b="1" i="0" u="none" strike="noStrike" kern="0" cap="none" spc="0" normalizeH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nguyên âm là số nguyên lớn hơn 0</a:t>
                </a:r>
                <a:endPara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pic>
            <p:nvPicPr>
              <p:cNvPr id="18" name="Picture 26" descr="C:\Users\ADMIN\Desktop\3.png">
                <a:extLst>
                  <a:ext uri="{FF2B5EF4-FFF2-40B4-BE49-F238E27FC236}">
                    <a16:creationId xmlns:a16="http://schemas.microsoft.com/office/drawing/2014/main" id="{542308A2-0FBB-4ABF-A2A6-E2DDBB4874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219" y="3858935"/>
                <a:ext cx="1072958" cy="8047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" name="Group 6">
              <a:extLst>
                <a:ext uri="{FF2B5EF4-FFF2-40B4-BE49-F238E27FC236}">
                  <a16:creationId xmlns:a16="http://schemas.microsoft.com/office/drawing/2014/main" id="{604A4385-4B98-4211-B26B-028B8F84D4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525" y="5109568"/>
              <a:ext cx="8176239" cy="918170"/>
              <a:chOff x="405525" y="5109568"/>
              <a:chExt cx="8176239" cy="918170"/>
            </a:xfrm>
          </p:grpSpPr>
          <p:sp>
            <p:nvSpPr>
              <p:cNvPr id="14" name="Rectangle: Rounded Corners 33">
                <a:extLst>
                  <a:ext uri="{FF2B5EF4-FFF2-40B4-BE49-F238E27FC236}">
                    <a16:creationId xmlns:a16="http://schemas.microsoft.com/office/drawing/2014/main" id="{036C91E2-E8E8-4843-B465-07297D0B8488}"/>
                  </a:ext>
                </a:extLst>
              </p:cNvPr>
              <p:cNvSpPr/>
              <p:nvPr/>
            </p:nvSpPr>
            <p:spPr>
              <a:xfrm>
                <a:off x="405525" y="5109568"/>
                <a:ext cx="8176239" cy="893846"/>
              </a:xfrm>
              <a:prstGeom prst="roundRect">
                <a:avLst/>
              </a:prstGeom>
              <a:solidFill>
                <a:srgbClr val="F79646">
                  <a:lumMod val="60000"/>
                  <a:lumOff val="40000"/>
                  <a:alpha val="48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R="0" lvl="0" indent="990600" defTabSz="964326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2400" b="1" i="0" u="none" strike="noStrike" kern="0" cap="none" spc="0" normalizeH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nguyên là số hữu tỉ</a:t>
                </a:r>
                <a:endPara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pic>
            <p:nvPicPr>
              <p:cNvPr id="15" name="Picture 27" descr="C:\Users\ADMIN\Desktop\4.png">
                <a:extLst>
                  <a:ext uri="{FF2B5EF4-FFF2-40B4-BE49-F238E27FC236}">
                    <a16:creationId xmlns:a16="http://schemas.microsoft.com/office/drawing/2014/main" id="{D94AE6BC-EEEB-4AA1-A8E4-4510885E972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140" y="5282289"/>
                <a:ext cx="993932" cy="7454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5" name="矩形 8">
            <a:extLst>
              <a:ext uri="{FF2B5EF4-FFF2-40B4-BE49-F238E27FC236}">
                <a16:creationId xmlns:a16="http://schemas.microsoft.com/office/drawing/2014/main" id="{0CEA1EED-F57F-4176-A00D-CA87399045A4}"/>
              </a:ext>
            </a:extLst>
          </p:cNvPr>
          <p:cNvSpPr/>
          <p:nvPr/>
        </p:nvSpPr>
        <p:spPr>
          <a:xfrm>
            <a:off x="0" y="540266"/>
            <a:ext cx="8629858" cy="45719"/>
          </a:xfrm>
          <a:prstGeom prst="rect">
            <a:avLst/>
          </a:prstGeom>
          <a:solidFill>
            <a:srgbClr val="4F81B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矩形 15">
            <a:extLst>
              <a:ext uri="{FF2B5EF4-FFF2-40B4-BE49-F238E27FC236}">
                <a16:creationId xmlns:a16="http://schemas.microsoft.com/office/drawing/2014/main" id="{A10ACB32-40AD-40CC-BEBB-E301E54C4D7E}"/>
              </a:ext>
            </a:extLst>
          </p:cNvPr>
          <p:cNvSpPr/>
          <p:nvPr/>
        </p:nvSpPr>
        <p:spPr>
          <a:xfrm>
            <a:off x="8641080" y="-20820"/>
            <a:ext cx="480592" cy="1498863"/>
          </a:xfrm>
          <a:prstGeom prst="rect">
            <a:avLst/>
          </a:prstGeom>
          <a:solidFill>
            <a:srgbClr val="C0504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7" name="矩形 18">
            <a:extLst>
              <a:ext uri="{FF2B5EF4-FFF2-40B4-BE49-F238E27FC236}">
                <a16:creationId xmlns:a16="http://schemas.microsoft.com/office/drawing/2014/main" id="{3EAF90ED-5504-4573-9765-46B918461F44}"/>
              </a:ext>
            </a:extLst>
          </p:cNvPr>
          <p:cNvSpPr/>
          <p:nvPr/>
        </p:nvSpPr>
        <p:spPr>
          <a:xfrm>
            <a:off x="8016241" y="4796702"/>
            <a:ext cx="1105432" cy="291927"/>
          </a:xfrm>
          <a:prstGeom prst="rect">
            <a:avLst/>
          </a:prstGeom>
          <a:solidFill>
            <a:srgbClr val="4F81BD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20" tIns="45709" rIns="91420" bIns="4570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994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0">
            <a:extLst>
              <a:ext uri="{FF2B5EF4-FFF2-40B4-BE49-F238E27FC236}">
                <a16:creationId xmlns:a16="http://schemas.microsoft.com/office/drawing/2014/main" id="{617241E1-8C21-4A37-A361-C288F33B7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" y="1043526"/>
            <a:ext cx="8881376" cy="546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64326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953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. Các</a:t>
            </a:r>
            <a:r>
              <a:rPr kumimoji="0" lang="en-US" altLang="en-US" sz="2953" b="1" i="0" u="none" strike="noStrike" kern="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m có nhận xét gì về số -5 và số 5</a:t>
            </a:r>
            <a:r>
              <a:rPr kumimoji="0" lang="en-US" altLang="en-US" sz="2953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Rectangle: Rounded Corners 32">
            <a:extLst>
              <a:ext uri="{FF2B5EF4-FFF2-40B4-BE49-F238E27FC236}">
                <a16:creationId xmlns:a16="http://schemas.microsoft.com/office/drawing/2014/main" id="{87526086-375A-4F2B-AF62-2741F67F7574}"/>
              </a:ext>
            </a:extLst>
          </p:cNvPr>
          <p:cNvSpPr/>
          <p:nvPr/>
        </p:nvSpPr>
        <p:spPr bwMode="auto">
          <a:xfrm>
            <a:off x="694479" y="1903902"/>
            <a:ext cx="7276489" cy="625938"/>
          </a:xfrm>
          <a:prstGeom prst="roundRect">
            <a:avLst/>
          </a:prstGeom>
          <a:solidFill>
            <a:srgbClr val="F79646">
              <a:lumMod val="60000"/>
              <a:lumOff val="40000"/>
              <a:alpha val="48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R="0" lvl="0" indent="92075" defTabSz="964326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uyên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ố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Rectangle: Rounded Corners 33">
            <a:extLst>
              <a:ext uri="{FF2B5EF4-FFF2-40B4-BE49-F238E27FC236}">
                <a16:creationId xmlns:a16="http://schemas.microsoft.com/office/drawing/2014/main" id="{036C91E2-E8E8-4843-B465-07297D0B8488}"/>
              </a:ext>
            </a:extLst>
          </p:cNvPr>
          <p:cNvSpPr/>
          <p:nvPr/>
        </p:nvSpPr>
        <p:spPr bwMode="auto">
          <a:xfrm>
            <a:off x="694480" y="2807537"/>
            <a:ext cx="7276489" cy="621463"/>
          </a:xfrm>
          <a:prstGeom prst="roundRect">
            <a:avLst/>
          </a:prstGeom>
          <a:solidFill>
            <a:srgbClr val="F79646">
              <a:lumMod val="60000"/>
              <a:lumOff val="40000"/>
              <a:alpha val="48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R="0" lvl="0" indent="274638" defTabSz="964326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400" b="1" i="0" u="none" strike="noStrike" kern="0" cap="none" spc="0" normalizeH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-5 là số nguyên âm, số 5 là số nguyên dương</a:t>
            </a: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矩形 8">
            <a:extLst>
              <a:ext uri="{FF2B5EF4-FFF2-40B4-BE49-F238E27FC236}">
                <a16:creationId xmlns:a16="http://schemas.microsoft.com/office/drawing/2014/main" id="{0CEA1EED-F57F-4176-A00D-CA87399045A4}"/>
              </a:ext>
            </a:extLst>
          </p:cNvPr>
          <p:cNvSpPr/>
          <p:nvPr/>
        </p:nvSpPr>
        <p:spPr>
          <a:xfrm>
            <a:off x="0" y="540266"/>
            <a:ext cx="8629858" cy="45719"/>
          </a:xfrm>
          <a:prstGeom prst="rect">
            <a:avLst/>
          </a:prstGeom>
          <a:solidFill>
            <a:srgbClr val="4F81B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矩形 15">
            <a:extLst>
              <a:ext uri="{FF2B5EF4-FFF2-40B4-BE49-F238E27FC236}">
                <a16:creationId xmlns:a16="http://schemas.microsoft.com/office/drawing/2014/main" id="{A10ACB32-40AD-40CC-BEBB-E301E54C4D7E}"/>
              </a:ext>
            </a:extLst>
          </p:cNvPr>
          <p:cNvSpPr/>
          <p:nvPr/>
        </p:nvSpPr>
        <p:spPr>
          <a:xfrm>
            <a:off x="8641080" y="-20820"/>
            <a:ext cx="480592" cy="1498863"/>
          </a:xfrm>
          <a:prstGeom prst="rect">
            <a:avLst/>
          </a:prstGeom>
          <a:solidFill>
            <a:srgbClr val="C0504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矩形 18">
            <a:extLst>
              <a:ext uri="{FF2B5EF4-FFF2-40B4-BE49-F238E27FC236}">
                <a16:creationId xmlns:a16="http://schemas.microsoft.com/office/drawing/2014/main" id="{3EAF90ED-5504-4573-9765-46B918461F44}"/>
              </a:ext>
            </a:extLst>
          </p:cNvPr>
          <p:cNvSpPr/>
          <p:nvPr/>
        </p:nvSpPr>
        <p:spPr>
          <a:xfrm>
            <a:off x="8016241" y="4796702"/>
            <a:ext cx="1105432" cy="291927"/>
          </a:xfrm>
          <a:prstGeom prst="rect">
            <a:avLst/>
          </a:prstGeom>
          <a:solidFill>
            <a:srgbClr val="4F81BD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20" tIns="45709" rIns="91420" bIns="4570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Rectangle: Rounded Corners 33">
            <a:extLst>
              <a:ext uri="{FF2B5EF4-FFF2-40B4-BE49-F238E27FC236}">
                <a16:creationId xmlns:a16="http://schemas.microsoft.com/office/drawing/2014/main" id="{036C91E2-E8E8-4843-B465-07297D0B8488}"/>
              </a:ext>
            </a:extLst>
          </p:cNvPr>
          <p:cNvSpPr/>
          <p:nvPr/>
        </p:nvSpPr>
        <p:spPr bwMode="auto">
          <a:xfrm>
            <a:off x="739752" y="3753187"/>
            <a:ext cx="7276489" cy="635933"/>
          </a:xfrm>
          <a:prstGeom prst="roundRect">
            <a:avLst/>
          </a:prstGeom>
          <a:solidFill>
            <a:srgbClr val="F79646">
              <a:lumMod val="60000"/>
              <a:lumOff val="40000"/>
              <a:alpha val="48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R="0" lvl="0" indent="274638" defTabSz="964326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a có:    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5 &lt;</a:t>
            </a:r>
            <a:r>
              <a:rPr kumimoji="0" lang="en-US" sz="2400" b="1" i="0" u="none" strike="noStrike" kern="0" cap="none" spc="0" normalizeH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 &lt; 5</a:t>
            </a: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99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3" name="Google Shape;1963;p41"/>
          <p:cNvSpPr txBox="1">
            <a:spLocks noGrp="1"/>
          </p:cNvSpPr>
          <p:nvPr>
            <p:ph type="title"/>
          </p:nvPr>
        </p:nvSpPr>
        <p:spPr>
          <a:xfrm>
            <a:off x="1006073" y="1712800"/>
            <a:ext cx="3112500" cy="162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65" name="Google Shape;1965;p4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12190" y="1006218"/>
            <a:ext cx="3249000" cy="3249000"/>
          </a:xfrm>
          <a:prstGeom prst="octagon">
            <a:avLst>
              <a:gd name="adj" fmla="val 29289"/>
            </a:avLst>
          </a:prstGeom>
          <a:noFill/>
          <a:ln>
            <a:noFill/>
          </a:ln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HỮU TỈ (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498416"/>
            <a:ext cx="4390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251618" y="900841"/>
            <a:ext cx="8640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Quan sát hai điểm biểu diễn các số hữu tỉ          và        trên trục số sau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58209"/>
              </p:ext>
            </p:extLst>
          </p:nvPr>
        </p:nvGraphicFramePr>
        <p:xfrm>
          <a:off x="5527724" y="729248"/>
          <a:ext cx="463550" cy="7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724" y="729248"/>
                        <a:ext cx="463550" cy="79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41817"/>
              </p:ext>
            </p:extLst>
          </p:nvPr>
        </p:nvGraphicFramePr>
        <p:xfrm>
          <a:off x="6585947" y="729249"/>
          <a:ext cx="306114" cy="79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5947" y="729249"/>
                        <a:ext cx="306114" cy="79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loud Callout 7"/>
          <p:cNvSpPr/>
          <p:nvPr/>
        </p:nvSpPr>
        <p:spPr>
          <a:xfrm>
            <a:off x="2747080" y="3245654"/>
            <a:ext cx="5040560" cy="1913490"/>
          </a:xfrm>
          <a:prstGeom prst="cloudCallout">
            <a:avLst/>
          </a:prstGeom>
          <a:solidFill>
            <a:srgbClr val="F79646">
              <a:lumMod val="60000"/>
              <a:lumOff val="4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êu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ậ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ét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oảng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h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ừ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ế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ốc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</a:t>
            </a: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88811"/>
              </p:ext>
            </p:extLst>
          </p:nvPr>
        </p:nvGraphicFramePr>
        <p:xfrm>
          <a:off x="5697407" y="3899933"/>
          <a:ext cx="372720" cy="64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7407" y="3899933"/>
                        <a:ext cx="372720" cy="64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16007"/>
              </p:ext>
            </p:extLst>
          </p:nvPr>
        </p:nvGraphicFramePr>
        <p:xfrm>
          <a:off x="6578345" y="3852432"/>
          <a:ext cx="277874" cy="71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8345" y="3852432"/>
                        <a:ext cx="277874" cy="717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7" y="1450959"/>
            <a:ext cx="9186863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95" name="Picture 6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7" y="3582988"/>
            <a:ext cx="1560513" cy="156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346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498416"/>
            <a:ext cx="4390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251618" y="900841"/>
            <a:ext cx="8640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Quan sát hai điểm biểu diễn các số hữu tỉ          và        trên trục số sau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86413"/>
              </p:ext>
            </p:extLst>
          </p:nvPr>
        </p:nvGraphicFramePr>
        <p:xfrm>
          <a:off x="5527724" y="729248"/>
          <a:ext cx="463550" cy="7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724" y="729248"/>
                        <a:ext cx="463550" cy="79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01549"/>
              </p:ext>
            </p:extLst>
          </p:nvPr>
        </p:nvGraphicFramePr>
        <p:xfrm>
          <a:off x="6585947" y="729249"/>
          <a:ext cx="306114" cy="79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5947" y="729249"/>
                        <a:ext cx="306114" cy="79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34056" y="3364588"/>
            <a:ext cx="54011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</a:t>
            </a:r>
            <a:endParaRPr lang="en-GB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59818"/>
              </p:ext>
            </p:extLst>
          </p:nvPr>
        </p:nvGraphicFramePr>
        <p:xfrm>
          <a:off x="6349736" y="3352483"/>
          <a:ext cx="4635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3680" imgH="798480" progId="Equation.DSMT4">
                  <p:embed/>
                </p:oleObj>
              </mc:Choice>
              <mc:Fallback>
                <p:oleObj name="Equation" r:id="rId7" imgW="463680" imgH="79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9736" y="3352483"/>
                        <a:ext cx="46355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64682"/>
              </p:ext>
            </p:extLst>
          </p:nvPr>
        </p:nvGraphicFramePr>
        <p:xfrm>
          <a:off x="7330440" y="3347364"/>
          <a:ext cx="304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920" imgH="792000" progId="Equation.DSMT4">
                  <p:embed/>
                </p:oleObj>
              </mc:Choice>
              <mc:Fallback>
                <p:oleObj name="Equation" r:id="rId9" imgW="304920" imgH="79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0440" y="3347364"/>
                        <a:ext cx="30480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47" name="Picture 9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38" y="1416368"/>
            <a:ext cx="9186863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Cloud Callout 12"/>
          <p:cNvSpPr/>
          <p:nvPr/>
        </p:nvSpPr>
        <p:spPr>
          <a:xfrm>
            <a:off x="1127760" y="3127934"/>
            <a:ext cx="7147560" cy="2267026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624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376496"/>
            <a:ext cx="4390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887371" y="877390"/>
            <a:ext cx="773846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a 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0.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477832" y="2877342"/>
            <a:ext cx="1882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56088" y="3364364"/>
            <a:ext cx="678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031459" y="2887459"/>
            <a:ext cx="5450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i="1" u="none" strike="noStrike" cap="none" normalizeH="0" baseline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a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i="1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4518"/>
              </p:ext>
            </p:extLst>
          </p:nvPr>
        </p:nvGraphicFramePr>
        <p:xfrm>
          <a:off x="5577699" y="3304906"/>
          <a:ext cx="859719" cy="66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7699" y="3304906"/>
                        <a:ext cx="859719" cy="66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E1704F82-29E0-84B0-6D98-516F104854B7}"/>
              </a:ext>
            </a:extLst>
          </p:cNvPr>
          <p:cNvSpPr/>
          <p:nvPr/>
        </p:nvSpPr>
        <p:spPr>
          <a:xfrm>
            <a:off x="274337" y="840749"/>
            <a:ext cx="8610584" cy="2112793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 Box 119"/>
          <p:cNvSpPr txBox="1">
            <a:spLocks noChangeArrowheads="1"/>
          </p:cNvSpPr>
          <p:nvPr/>
        </p:nvSpPr>
        <p:spPr bwMode="auto">
          <a:xfrm>
            <a:off x="120441" y="699278"/>
            <a:ext cx="714782" cy="61555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74337" y="871229"/>
            <a:ext cx="8610584" cy="197563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40651"/>
              </p:ext>
            </p:extLst>
          </p:nvPr>
        </p:nvGraphicFramePr>
        <p:xfrm>
          <a:off x="5944870" y="2924493"/>
          <a:ext cx="1450670" cy="45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4870" y="2924493"/>
                        <a:ext cx="1450670" cy="45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77670" y="3647154"/>
            <a:ext cx="1496339" cy="1496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769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7" y="376496"/>
            <a:ext cx="4390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Q CÁC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TỈ (Tiếp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887371" y="877390"/>
            <a:ext cx="773846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a 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0.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477832" y="2877342"/>
            <a:ext cx="1882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56088" y="3364364"/>
            <a:ext cx="678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031459" y="2887459"/>
            <a:ext cx="5450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i="1" u="none" strike="noStrike" cap="none" normalizeH="0" baseline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a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i="1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97918"/>
              </p:ext>
            </p:extLst>
          </p:nvPr>
        </p:nvGraphicFramePr>
        <p:xfrm>
          <a:off x="5577699" y="3304906"/>
          <a:ext cx="859719" cy="66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7699" y="3304906"/>
                        <a:ext cx="859719" cy="66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E1704F82-29E0-84B0-6D98-516F104854B7}"/>
              </a:ext>
            </a:extLst>
          </p:cNvPr>
          <p:cNvSpPr/>
          <p:nvPr/>
        </p:nvSpPr>
        <p:spPr>
          <a:xfrm>
            <a:off x="274337" y="840749"/>
            <a:ext cx="8610584" cy="2112793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 Box 119"/>
          <p:cNvSpPr txBox="1">
            <a:spLocks noChangeArrowheads="1"/>
          </p:cNvSpPr>
          <p:nvPr/>
        </p:nvSpPr>
        <p:spPr bwMode="auto">
          <a:xfrm>
            <a:off x="120441" y="699278"/>
            <a:ext cx="714782" cy="61555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74337" y="871229"/>
            <a:ext cx="8610584" cy="197563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97454"/>
              </p:ext>
            </p:extLst>
          </p:nvPr>
        </p:nvGraphicFramePr>
        <p:xfrm>
          <a:off x="5944870" y="2924493"/>
          <a:ext cx="1450670" cy="45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4870" y="2924493"/>
                        <a:ext cx="1450670" cy="45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2230118" y="4004258"/>
            <a:ext cx="28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i="1" u="none" strike="noStrike" cap="none" normalizeH="0" baseline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2282106" y="4537048"/>
            <a:ext cx="3972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i="1" u="none" strike="noStrike" cap="none" normalizeH="0" baseline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kumimoji="0" lang="en-US" altLang="en-US" sz="2400" i="1" u="none" strike="noStrike" cap="none" normalizeH="0" dirty="0" err="1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i="1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82361"/>
              </p:ext>
            </p:extLst>
          </p:nvPr>
        </p:nvGraphicFramePr>
        <p:xfrm>
          <a:off x="4076729" y="3887273"/>
          <a:ext cx="251526" cy="64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6729" y="3887273"/>
                        <a:ext cx="251526" cy="64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74470"/>
              </p:ext>
            </p:extLst>
          </p:nvPr>
        </p:nvGraphicFramePr>
        <p:xfrm>
          <a:off x="4950981" y="3907378"/>
          <a:ext cx="428739" cy="66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0981" y="3907378"/>
                        <a:ext cx="428739" cy="664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35584"/>
              </p:ext>
            </p:extLst>
          </p:nvPr>
        </p:nvGraphicFramePr>
        <p:xfrm>
          <a:off x="4066116" y="4584393"/>
          <a:ext cx="673271" cy="41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6116" y="4584393"/>
                        <a:ext cx="673271" cy="41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61483"/>
              </p:ext>
            </p:extLst>
          </p:nvPr>
        </p:nvGraphicFramePr>
        <p:xfrm>
          <a:off x="5388316" y="4607325"/>
          <a:ext cx="464774" cy="39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88316" y="4607325"/>
                        <a:ext cx="464774" cy="39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00900" y="4004861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77670" y="3647154"/>
            <a:ext cx="1496339" cy="1496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1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303617923"/>
</p:tagLst>
</file>

<file path=ppt/theme/theme1.xml><?xml version="1.0" encoding="utf-8"?>
<a:theme xmlns:a="http://schemas.openxmlformats.org/drawingml/2006/main" name="Mathematics Subject for Middle School - 6th Grade: Geometry and Spatial Sense by Slidesgo">
  <a:themeElements>
    <a:clrScheme name="Simple Light">
      <a:dk1>
        <a:srgbClr val="FF7DAC"/>
      </a:dk1>
      <a:lt1>
        <a:srgbClr val="FFFFFF"/>
      </a:lt1>
      <a:dk2>
        <a:srgbClr val="000000"/>
      </a:dk2>
      <a:lt2>
        <a:srgbClr val="2DD5E3"/>
      </a:lt2>
      <a:accent1>
        <a:srgbClr val="FFDE23"/>
      </a:accent1>
      <a:accent2>
        <a:srgbClr val="E87EFF"/>
      </a:accent2>
      <a:accent3>
        <a:srgbClr val="78909C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250</TotalTime>
  <Words>1523</Words>
  <Application>Microsoft Office PowerPoint</Application>
  <PresentationFormat>On-screen Show (16:9)</PresentationFormat>
  <Paragraphs>140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Odibee Sans</vt:lpstr>
      <vt:lpstr>Arial</vt:lpstr>
      <vt:lpstr>Cambria Math</vt:lpstr>
      <vt:lpstr>Corbel</vt:lpstr>
      <vt:lpstr>Calibri</vt:lpstr>
      <vt:lpstr>Times New Roman</vt:lpstr>
      <vt:lpstr>Nunito</vt:lpstr>
      <vt:lpstr>Mathematics Subject for Middle School - 6th Grade: Geometry and Spatial Sense by Slidesgo</vt:lpstr>
      <vt:lpstr>Equation</vt:lpstr>
      <vt:lpstr>TIẾT 2: TẬP HỢP Q CÁC SỐ HỮU TỈ (Tiếp) </vt:lpstr>
      <vt:lpstr>PowerPoint Presentation</vt:lpstr>
      <vt:lpstr>PowerPoint Presentation</vt:lpstr>
      <vt:lpstr>PowerPoint Presentation</vt:lpstr>
      <vt:lpstr>HÌNH THÀNH KIẾN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ới số hữu tỉ x bất kì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1</dc:title>
  <dc:creator>NAM-KETOAN</dc:creator>
  <cp:lastModifiedBy>Vân Anh</cp:lastModifiedBy>
  <cp:revision>118</cp:revision>
  <dcterms:modified xsi:type="dcterms:W3CDTF">2023-05-31T08:02:09Z</dcterms:modified>
</cp:coreProperties>
</file>